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18A139" w14:textId="77777777" w:rsidR="00167532" w:rsidRDefault="00167532" w:rsidP="00167532">
      <w:pPr>
        <w:pStyle w:val="Title"/>
      </w:pPr>
      <w:bookmarkStart w:id="0" w:name="_top"/>
      <w:bookmarkEnd w:id="0"/>
      <w:r>
        <w:t>Experiment 3</w:t>
      </w:r>
    </w:p>
    <w:p w14:paraId="71EDFA6B" w14:textId="77777777" w:rsidR="00167532" w:rsidRDefault="00167532" w:rsidP="00167532">
      <w:pPr>
        <w:jc w:val="center"/>
        <w:rPr>
          <w:b/>
          <w:sz w:val="24"/>
        </w:rPr>
      </w:pPr>
      <w:r>
        <w:rPr>
          <w:b/>
          <w:sz w:val="24"/>
        </w:rPr>
        <w:t>Inductors and Transformers</w:t>
      </w:r>
    </w:p>
    <w:p w14:paraId="51ACDE98" w14:textId="77777777" w:rsidR="00167532" w:rsidRDefault="00167532" w:rsidP="00167532">
      <w:pPr>
        <w:jc w:val="center"/>
        <w:rPr>
          <w:b/>
          <w:sz w:val="24"/>
        </w:rPr>
      </w:pPr>
    </w:p>
    <w:p w14:paraId="6FE453A5" w14:textId="77777777" w:rsidR="00167532" w:rsidRDefault="00167532" w:rsidP="00167532">
      <w:r>
        <w:rPr>
          <w:b/>
        </w:rPr>
        <w:t>Purpose:</w:t>
      </w:r>
      <w:r>
        <w:t xml:space="preserve"> Partly as preparation for the next project and partly to help develop a more complete picture of voltage sources, we will return to considering inductors.  The extension we are primarily concerned with is the mutual inductor or transformer.  The transformer has three uses: stepping up or down voltages, stepping up or down currents, and transforming impedances.  Like other devices we have considered, the transformer does not work in an ideal manner for all circumstances.</w:t>
      </w:r>
    </w:p>
    <w:p w14:paraId="2569C665" w14:textId="77777777" w:rsidR="00167532" w:rsidRDefault="00167532" w:rsidP="00167532"/>
    <w:p w14:paraId="65ECE86E" w14:textId="77777777" w:rsidR="00491BF4" w:rsidRDefault="00491BF4" w:rsidP="00491BF4">
      <w:r>
        <w:t>Background: Before doing this experiment, students should be able to</w:t>
      </w:r>
    </w:p>
    <w:p w14:paraId="4C9DB8B3" w14:textId="77777777" w:rsidR="00491BF4" w:rsidRDefault="00491BF4" w:rsidP="00491BF4">
      <w:pPr>
        <w:pStyle w:val="ListParagraph"/>
        <w:numPr>
          <w:ilvl w:val="0"/>
          <w:numId w:val="21"/>
        </w:numPr>
      </w:pPr>
      <w:r>
        <w:t xml:space="preserve">Do a transient (time dependent) simulation of RC, RL and RLC circuits using </w:t>
      </w:r>
      <w:proofErr w:type="spellStart"/>
      <w:r w:rsidR="005F32CC" w:rsidRPr="005F32CC">
        <w:rPr>
          <w:i/>
        </w:rPr>
        <w:t>LTspice</w:t>
      </w:r>
      <w:proofErr w:type="spellEnd"/>
    </w:p>
    <w:p w14:paraId="59C384B7" w14:textId="77777777" w:rsidR="00491BF4" w:rsidRDefault="00491BF4" w:rsidP="00491BF4">
      <w:pPr>
        <w:pStyle w:val="ListParagraph"/>
        <w:numPr>
          <w:ilvl w:val="0"/>
          <w:numId w:val="21"/>
        </w:numPr>
      </w:pPr>
      <w:r>
        <w:t xml:space="preserve">Do an </w:t>
      </w:r>
      <w:r w:rsidR="005F32CC" w:rsidRPr="005F32CC">
        <w:rPr>
          <w:i/>
        </w:rPr>
        <w:t>AC Analysis</w:t>
      </w:r>
      <w:r>
        <w:t xml:space="preserve"> (frequency dependent) simulation of RC, RL and RLC circuits using </w:t>
      </w:r>
      <w:proofErr w:type="spellStart"/>
      <w:r w:rsidR="005F32CC" w:rsidRPr="005F32CC">
        <w:rPr>
          <w:i/>
        </w:rPr>
        <w:t>LTspice</w:t>
      </w:r>
      <w:proofErr w:type="spellEnd"/>
      <w:r>
        <w:t>, determining both the magnitude and the phase of input and output voltages.</w:t>
      </w:r>
    </w:p>
    <w:p w14:paraId="3CC74A94" w14:textId="77777777" w:rsidR="00491BF4" w:rsidRDefault="00A658C1" w:rsidP="00491BF4">
      <w:pPr>
        <w:pStyle w:val="ListParagraph"/>
        <w:numPr>
          <w:ilvl w:val="0"/>
          <w:numId w:val="21"/>
        </w:numPr>
      </w:pPr>
      <w:r>
        <w:t xml:space="preserve">Determine the </w:t>
      </w:r>
      <w:r w:rsidR="00491BF4">
        <w:t>complex transfer function for RC, RL and RLC circuits and simpl</w:t>
      </w:r>
      <w:r>
        <w:t>ify for high and low freq</w:t>
      </w:r>
      <w:r w:rsidR="00491BF4">
        <w:t xml:space="preserve">. </w:t>
      </w:r>
    </w:p>
    <w:p w14:paraId="4484F166" w14:textId="77777777" w:rsidR="00491BF4" w:rsidRDefault="00491BF4" w:rsidP="00491BF4">
      <w:pPr>
        <w:pStyle w:val="ListParagraph"/>
        <w:numPr>
          <w:ilvl w:val="0"/>
          <w:numId w:val="21"/>
        </w:numPr>
      </w:pPr>
      <w:r>
        <w:t xml:space="preserve">Be able to define what is meant by high and low frequencies in the context of RC, RL and RLC circuits. </w:t>
      </w:r>
    </w:p>
    <w:p w14:paraId="3B2DA388" w14:textId="77777777" w:rsidR="00491BF4" w:rsidRDefault="00491BF4" w:rsidP="00491BF4">
      <w:pPr>
        <w:pStyle w:val="ListParagraph"/>
        <w:numPr>
          <w:ilvl w:val="0"/>
          <w:numId w:val="21"/>
        </w:numPr>
      </w:pPr>
      <w:r>
        <w:t xml:space="preserve">Identify whether an RC, RL or </w:t>
      </w:r>
      <w:r w:rsidR="00A658C1">
        <w:t>RLC circuit is a low-pass, a high-pass, a band-pass</w:t>
      </w:r>
      <w:r>
        <w:t xml:space="preserve"> or a band-reject filter</w:t>
      </w:r>
    </w:p>
    <w:p w14:paraId="60E76B33" w14:textId="77777777" w:rsidR="00491BF4" w:rsidRDefault="00491BF4" w:rsidP="00491BF4">
      <w:pPr>
        <w:pStyle w:val="ListParagraph"/>
        <w:numPr>
          <w:ilvl w:val="0"/>
          <w:numId w:val="21"/>
        </w:numPr>
      </w:pPr>
      <w:r>
        <w:t xml:space="preserve">Find the corner frequency for RC and RL circuits and the resonant frequency for RLC circuits. </w:t>
      </w:r>
    </w:p>
    <w:p w14:paraId="290878B8" w14:textId="77777777" w:rsidR="00491BF4" w:rsidRDefault="00491BF4" w:rsidP="00491BF4">
      <w:pPr>
        <w:pStyle w:val="ListParagraph"/>
        <w:numPr>
          <w:ilvl w:val="0"/>
          <w:numId w:val="21"/>
        </w:numPr>
      </w:pPr>
      <w:r>
        <w:t xml:space="preserve">Find a practical model for a real inductor and determine the range of frequencies in which the real inductor behaves nearly like an ideal inductor.  </w:t>
      </w:r>
    </w:p>
    <w:p w14:paraId="450BE19E" w14:textId="77777777" w:rsidR="00491BF4" w:rsidRDefault="00491BF4" w:rsidP="00491BF4">
      <w:pPr>
        <w:pStyle w:val="ListParagraph"/>
        <w:numPr>
          <w:ilvl w:val="0"/>
          <w:numId w:val="21"/>
        </w:numPr>
      </w:pPr>
      <w:r>
        <w:t>Review the background for the previous experiment.</w:t>
      </w:r>
    </w:p>
    <w:p w14:paraId="73DB3BC5" w14:textId="77777777" w:rsidR="00491BF4" w:rsidRDefault="00491BF4" w:rsidP="00491BF4">
      <w:pPr>
        <w:ind w:right="-720"/>
      </w:pPr>
    </w:p>
    <w:p w14:paraId="3C90D872" w14:textId="77777777" w:rsidR="00491BF4" w:rsidRDefault="00491BF4" w:rsidP="00491BF4">
      <w:r>
        <w:t>Learning Outcomes: Students will be able to</w:t>
      </w:r>
    </w:p>
    <w:p w14:paraId="1BCC6C33" w14:textId="77777777" w:rsidR="00491BF4" w:rsidRDefault="00491BF4" w:rsidP="00491BF4">
      <w:pPr>
        <w:pStyle w:val="ListParagraph"/>
        <w:numPr>
          <w:ilvl w:val="0"/>
          <w:numId w:val="22"/>
        </w:numPr>
      </w:pPr>
      <w:r>
        <w:t xml:space="preserve">Estimate the inductance of simple magnetic </w:t>
      </w:r>
      <w:r w:rsidR="00DA3AFC">
        <w:t>toroid</w:t>
      </w:r>
      <w:r>
        <w:t xml:space="preserve"> using well-established analytic and empirical formulas. </w:t>
      </w:r>
    </w:p>
    <w:p w14:paraId="0C5FB1C1" w14:textId="77777777" w:rsidR="00491BF4" w:rsidRDefault="00E97F47" w:rsidP="00491BF4">
      <w:pPr>
        <w:pStyle w:val="ListParagraph"/>
        <w:numPr>
          <w:ilvl w:val="0"/>
          <w:numId w:val="22"/>
        </w:numPr>
      </w:pPr>
      <w:r>
        <w:t xml:space="preserve">Build </w:t>
      </w:r>
      <w:r w:rsidR="00491BF4">
        <w:t xml:space="preserve">simple </w:t>
      </w:r>
      <w:r>
        <w:t xml:space="preserve">cylindrical (solenoid) and </w:t>
      </w:r>
      <w:r w:rsidR="00DA3AFC">
        <w:t>toroid</w:t>
      </w:r>
      <w:r>
        <w:t>al</w:t>
      </w:r>
      <w:r w:rsidR="00491BF4">
        <w:t xml:space="preserve"> inductor</w:t>
      </w:r>
      <w:r>
        <w:t>s</w:t>
      </w:r>
      <w:r w:rsidR="00491BF4">
        <w:t xml:space="preserve"> using enameled magnet wire and</w:t>
      </w:r>
      <w:r>
        <w:t xml:space="preserve"> a plastic tube or</w:t>
      </w:r>
      <w:r w:rsidR="00491BF4">
        <w:t xml:space="preserve"> a </w:t>
      </w:r>
      <w:r w:rsidR="00DA3AFC">
        <w:t>ferrite magnetic core</w:t>
      </w:r>
      <w:r w:rsidR="00491BF4">
        <w:t xml:space="preserve">. </w:t>
      </w:r>
    </w:p>
    <w:p w14:paraId="4E32E8B1" w14:textId="77777777" w:rsidR="00491BF4" w:rsidRDefault="00491BF4" w:rsidP="00491BF4">
      <w:pPr>
        <w:pStyle w:val="ListParagraph"/>
        <w:numPr>
          <w:ilvl w:val="0"/>
          <w:numId w:val="22"/>
        </w:numPr>
      </w:pPr>
      <w:r>
        <w:t xml:space="preserve">Estimate the inductance of a </w:t>
      </w:r>
      <w:r w:rsidR="00DA3AFC">
        <w:t>toroid</w:t>
      </w:r>
      <w:r>
        <w:t xml:space="preserve"> inductor by building a resonant RLC circuit and finding the resonant frequency.</w:t>
      </w:r>
    </w:p>
    <w:p w14:paraId="1215B541" w14:textId="77777777" w:rsidR="00491BF4" w:rsidRDefault="00491BF4" w:rsidP="00491BF4">
      <w:pPr>
        <w:pStyle w:val="ListParagraph"/>
        <w:numPr>
          <w:ilvl w:val="0"/>
          <w:numId w:val="22"/>
        </w:numPr>
      </w:pPr>
      <w:r>
        <w:t xml:space="preserve">Do a transient (time dependent) simulation of a resistor loaded transformer circuit using </w:t>
      </w:r>
      <w:proofErr w:type="spellStart"/>
      <w:r w:rsidR="005F32CC" w:rsidRPr="005F32CC">
        <w:rPr>
          <w:i/>
        </w:rPr>
        <w:t>LTspice</w:t>
      </w:r>
      <w:proofErr w:type="spellEnd"/>
    </w:p>
    <w:p w14:paraId="65D7481E" w14:textId="77777777" w:rsidR="00491BF4" w:rsidRDefault="00491BF4" w:rsidP="00491BF4">
      <w:pPr>
        <w:pStyle w:val="ListParagraph"/>
        <w:numPr>
          <w:ilvl w:val="0"/>
          <w:numId w:val="22"/>
        </w:numPr>
      </w:pPr>
      <w:r>
        <w:t xml:space="preserve">Do an </w:t>
      </w:r>
      <w:r w:rsidR="005F32CC" w:rsidRPr="005F32CC">
        <w:rPr>
          <w:i/>
        </w:rPr>
        <w:t>AC Analysis</w:t>
      </w:r>
      <w:r>
        <w:t xml:space="preserve"> (frequency dependent) simulation of a resistor loaded transformer circuit using </w:t>
      </w:r>
      <w:proofErr w:type="spellStart"/>
      <w:r w:rsidR="005F32CC" w:rsidRPr="005F32CC">
        <w:rPr>
          <w:i/>
        </w:rPr>
        <w:t>LTspice</w:t>
      </w:r>
      <w:proofErr w:type="spellEnd"/>
      <w:r>
        <w:t>.</w:t>
      </w:r>
    </w:p>
    <w:p w14:paraId="0EF68802" w14:textId="77777777" w:rsidR="00491BF4" w:rsidRDefault="00491BF4" w:rsidP="00491BF4">
      <w:pPr>
        <w:pStyle w:val="ListParagraph"/>
        <w:numPr>
          <w:ilvl w:val="0"/>
          <w:numId w:val="22"/>
        </w:numPr>
      </w:pPr>
      <w:r>
        <w:t xml:space="preserve">Analyze a simple transformer using </w:t>
      </w:r>
      <w:proofErr w:type="spellStart"/>
      <w:r w:rsidR="005F32CC" w:rsidRPr="005F32CC">
        <w:rPr>
          <w:i/>
        </w:rPr>
        <w:t>LTspice</w:t>
      </w:r>
      <w:proofErr w:type="spellEnd"/>
      <w:r>
        <w:t xml:space="preserve"> and demonstrate that it works as designed for some range of frequencies. </w:t>
      </w:r>
    </w:p>
    <w:p w14:paraId="22CC77CA" w14:textId="77777777" w:rsidR="00491BF4" w:rsidRDefault="00491BF4" w:rsidP="00491BF4">
      <w:pPr>
        <w:pStyle w:val="ListParagraph"/>
        <w:numPr>
          <w:ilvl w:val="0"/>
          <w:numId w:val="22"/>
        </w:numPr>
      </w:pPr>
      <w:r>
        <w:t xml:space="preserve">Build a simple transformer from two </w:t>
      </w:r>
      <w:r w:rsidR="00DA3AFC">
        <w:t>windings on a toroidal core</w:t>
      </w:r>
      <w:r>
        <w:t xml:space="preserve"> and demonstrate that it works as designed for some range of frequencies. </w:t>
      </w:r>
    </w:p>
    <w:p w14:paraId="191C49AA" w14:textId="77777777" w:rsidR="00491BF4" w:rsidRDefault="00491BF4" w:rsidP="00167532"/>
    <w:p w14:paraId="6D42CAF5" w14:textId="77777777" w:rsidR="00167532" w:rsidRDefault="00167532" w:rsidP="00167532">
      <w:r>
        <w:t>Equipment Required:</w:t>
      </w:r>
    </w:p>
    <w:p w14:paraId="36710ECB" w14:textId="77777777" w:rsidR="00167532" w:rsidRDefault="00167532" w:rsidP="00167532"/>
    <w:p w14:paraId="2A5149E7" w14:textId="77777777" w:rsidR="00A658C1" w:rsidRDefault="00A658C1" w:rsidP="00635206">
      <w:pPr>
        <w:numPr>
          <w:ilvl w:val="0"/>
          <w:numId w:val="3"/>
        </w:numPr>
        <w:ind w:right="-720"/>
        <w:rPr>
          <w:b/>
        </w:rPr>
        <w:sectPr w:rsidR="00A658C1" w:rsidSect="00C76C89">
          <w:headerReference w:type="even" r:id="rId8"/>
          <w:headerReference w:type="default" r:id="rId9"/>
          <w:footerReference w:type="even" r:id="rId10"/>
          <w:footerReference w:type="default" r:id="rId11"/>
          <w:pgSz w:w="12240" w:h="15840"/>
          <w:pgMar w:top="1440" w:right="1440" w:bottom="1440" w:left="1440" w:header="720" w:footer="720" w:gutter="0"/>
          <w:pgNumType w:fmt="numberInDash"/>
          <w:cols w:space="720"/>
          <w:docGrid w:linePitch="360"/>
        </w:sectPr>
      </w:pPr>
    </w:p>
    <w:p w14:paraId="0B8CF9B0" w14:textId="77777777" w:rsidR="00167532" w:rsidRPr="00FB4935" w:rsidRDefault="00B124D2" w:rsidP="00635206">
      <w:pPr>
        <w:numPr>
          <w:ilvl w:val="0"/>
          <w:numId w:val="3"/>
        </w:numPr>
        <w:ind w:right="-720"/>
        <w:rPr>
          <w:b/>
        </w:rPr>
      </w:pPr>
      <w:r>
        <w:rPr>
          <w:b/>
        </w:rPr>
        <w:t>M2K</w:t>
      </w:r>
      <w:r w:rsidR="00167532">
        <w:rPr>
          <w:b/>
        </w:rPr>
        <w:t xml:space="preserve"> </w:t>
      </w:r>
      <w:r w:rsidR="00167532">
        <w:t xml:space="preserve">(with </w:t>
      </w:r>
      <w:proofErr w:type="spellStart"/>
      <w:r>
        <w:t>Scopy</w:t>
      </w:r>
      <w:proofErr w:type="spellEnd"/>
      <w:r w:rsidR="00167532">
        <w:t>)</w:t>
      </w:r>
    </w:p>
    <w:p w14:paraId="3A539574" w14:textId="77777777" w:rsidR="00167532" w:rsidRDefault="00167532" w:rsidP="00635206">
      <w:pPr>
        <w:numPr>
          <w:ilvl w:val="0"/>
          <w:numId w:val="3"/>
        </w:numPr>
        <w:ind w:right="-720"/>
      </w:pPr>
      <w:r>
        <w:rPr>
          <w:b/>
        </w:rPr>
        <w:t>Oscilloscope</w:t>
      </w:r>
      <w:r>
        <w:t xml:space="preserve"> (</w:t>
      </w:r>
      <w:r w:rsidR="00B124D2">
        <w:t>M2K</w:t>
      </w:r>
      <w:r>
        <w:t>)</w:t>
      </w:r>
    </w:p>
    <w:p w14:paraId="339945AE" w14:textId="77777777" w:rsidR="00167532" w:rsidRDefault="00B124D2" w:rsidP="00635206">
      <w:pPr>
        <w:numPr>
          <w:ilvl w:val="0"/>
          <w:numId w:val="3"/>
        </w:numPr>
        <w:ind w:right="-720"/>
      </w:pPr>
      <w:r>
        <w:rPr>
          <w:b/>
        </w:rPr>
        <w:t>Signal Generator</w:t>
      </w:r>
      <w:r w:rsidR="00167532">
        <w:t xml:space="preserve"> (</w:t>
      </w:r>
      <w:r>
        <w:t>M2K</w:t>
      </w:r>
      <w:r w:rsidR="00167532">
        <w:t>)</w:t>
      </w:r>
    </w:p>
    <w:p w14:paraId="1A12E314" w14:textId="77777777" w:rsidR="00E97F47" w:rsidRPr="00E97F47" w:rsidRDefault="00E97F47" w:rsidP="00635206">
      <w:pPr>
        <w:numPr>
          <w:ilvl w:val="0"/>
          <w:numId w:val="3"/>
        </w:numPr>
        <w:ind w:right="-720"/>
      </w:pPr>
      <w:r w:rsidRPr="00E97F47">
        <w:t>Breadboard</w:t>
      </w:r>
    </w:p>
    <w:p w14:paraId="619E38F3" w14:textId="77777777" w:rsidR="00167532" w:rsidRDefault="00167532" w:rsidP="00635206">
      <w:pPr>
        <w:numPr>
          <w:ilvl w:val="0"/>
          <w:numId w:val="3"/>
        </w:numPr>
      </w:pPr>
      <w:r>
        <w:t>Enameled Magnet Wire</w:t>
      </w:r>
    </w:p>
    <w:p w14:paraId="0DFBB572" w14:textId="77777777" w:rsidR="00167532" w:rsidRDefault="00DA3AFC" w:rsidP="00635206">
      <w:pPr>
        <w:numPr>
          <w:ilvl w:val="0"/>
          <w:numId w:val="4"/>
        </w:numPr>
      </w:pPr>
      <w:r>
        <w:t>Ferrite Core</w:t>
      </w:r>
      <w:r w:rsidR="004B386B">
        <w:t xml:space="preserve"> &amp; Its Spec Sheet</w:t>
      </w:r>
    </w:p>
    <w:p w14:paraId="0C6C90DD" w14:textId="77777777" w:rsidR="00647FCE" w:rsidRDefault="00647FCE" w:rsidP="00635206">
      <w:pPr>
        <w:numPr>
          <w:ilvl w:val="0"/>
          <w:numId w:val="4"/>
        </w:numPr>
      </w:pPr>
      <w:r>
        <w:t>Electrical Tape</w:t>
      </w:r>
    </w:p>
    <w:p w14:paraId="3BFE1579" w14:textId="77777777" w:rsidR="00647FCE" w:rsidRDefault="00647FCE" w:rsidP="00635206">
      <w:pPr>
        <w:numPr>
          <w:ilvl w:val="0"/>
          <w:numId w:val="4"/>
        </w:numPr>
      </w:pPr>
      <w:r>
        <w:t>Sandpaper</w:t>
      </w:r>
    </w:p>
    <w:p w14:paraId="1D8A9CB9" w14:textId="77777777" w:rsidR="00E97F47" w:rsidRDefault="00E97F47" w:rsidP="00635206">
      <w:pPr>
        <w:numPr>
          <w:ilvl w:val="0"/>
          <w:numId w:val="4"/>
        </w:numPr>
      </w:pPr>
      <w:proofErr w:type="spellStart"/>
      <w:r>
        <w:t>Misc</w:t>
      </w:r>
      <w:proofErr w:type="spellEnd"/>
      <w:r>
        <w:t xml:space="preserve"> Resistors &amp; Capacitors</w:t>
      </w:r>
    </w:p>
    <w:p w14:paraId="69AB2FE9" w14:textId="77777777" w:rsidR="00DE79D3" w:rsidRDefault="00DE79D3" w:rsidP="00635206">
      <w:pPr>
        <w:numPr>
          <w:ilvl w:val="0"/>
          <w:numId w:val="4"/>
        </w:numPr>
      </w:pPr>
      <w:r>
        <w:t xml:space="preserve">Find a non-ferrite tube or a pencil or pen </w:t>
      </w:r>
    </w:p>
    <w:p w14:paraId="6759DB27" w14:textId="77777777" w:rsidR="00A658C1" w:rsidRDefault="00A658C1" w:rsidP="00167532">
      <w:pPr>
        <w:pStyle w:val="Heading2"/>
        <w:rPr>
          <w:color w:val="auto"/>
        </w:rPr>
        <w:sectPr w:rsidR="00A658C1" w:rsidSect="00A658C1">
          <w:type w:val="continuous"/>
          <w:pgSz w:w="12240" w:h="15840"/>
          <w:pgMar w:top="1440" w:right="1440" w:bottom="1440" w:left="1440" w:header="720" w:footer="720" w:gutter="0"/>
          <w:pgNumType w:fmt="numberInDash"/>
          <w:cols w:num="2" w:space="720"/>
          <w:docGrid w:linePitch="360"/>
        </w:sectPr>
      </w:pPr>
    </w:p>
    <w:p w14:paraId="7D395B61" w14:textId="77777777" w:rsidR="00167532" w:rsidRPr="00A658C1" w:rsidRDefault="00167532" w:rsidP="00167532">
      <w:pPr>
        <w:pStyle w:val="Heading2"/>
        <w:rPr>
          <w:color w:val="auto"/>
          <w:sz w:val="22"/>
          <w:szCs w:val="22"/>
        </w:rPr>
      </w:pPr>
      <w:r w:rsidRPr="00A658C1">
        <w:rPr>
          <w:color w:val="auto"/>
          <w:sz w:val="22"/>
          <w:szCs w:val="22"/>
        </w:rPr>
        <w:t>Helpful links for this experiment can be found on the links page for this course</w:t>
      </w:r>
      <w:r w:rsidR="00BC2C71" w:rsidRPr="00A658C1">
        <w:rPr>
          <w:color w:val="auto"/>
          <w:sz w:val="22"/>
          <w:szCs w:val="22"/>
        </w:rPr>
        <w:t>. Be sure to check all of the links provided for Exp 3.</w:t>
      </w:r>
    </w:p>
    <w:p w14:paraId="1C738DE1" w14:textId="77777777" w:rsidR="00167532" w:rsidRPr="00B01EBF" w:rsidRDefault="00167532" w:rsidP="00167532">
      <w:pPr>
        <w:rPr>
          <w:lang w:eastAsia="ja-JP"/>
        </w:rPr>
      </w:pPr>
    </w:p>
    <w:p w14:paraId="1816AB1C" w14:textId="77777777" w:rsidR="00A658C1" w:rsidRDefault="00A658C1" w:rsidP="00A658C1">
      <w:pPr>
        <w:rPr>
          <w:b/>
          <w:sz w:val="24"/>
        </w:rPr>
      </w:pPr>
      <w:r>
        <w:rPr>
          <w:b/>
          <w:sz w:val="24"/>
        </w:rPr>
        <w:t xml:space="preserve">Pre-Lab </w:t>
      </w:r>
    </w:p>
    <w:p w14:paraId="38AF17C1" w14:textId="77777777" w:rsidR="00A658C1" w:rsidRDefault="00A658C1" w:rsidP="00A658C1"/>
    <w:p w14:paraId="302F2500" w14:textId="77777777" w:rsidR="00A658C1" w:rsidRDefault="00A658C1" w:rsidP="00A658C1">
      <w:r>
        <w:rPr>
          <w:i/>
        </w:rPr>
        <w:t>Required Reading:</w:t>
      </w:r>
      <w:r>
        <w:t xml:space="preserve"> Before beginning the lab, at least one team member must read over and be generally acquainted with this document and the other </w:t>
      </w:r>
      <w:r w:rsidRPr="00944B06">
        <w:rPr>
          <w:b/>
        </w:rPr>
        <w:t>required reading</w:t>
      </w:r>
      <w:r>
        <w:t xml:space="preserve"> materials listed under </w:t>
      </w:r>
      <w:hyperlink r:id="rId12" w:anchor="Exp3" w:history="1">
        <w:r w:rsidRPr="00A658C1">
          <w:rPr>
            <w:rStyle w:val="Hyperlink"/>
          </w:rPr>
          <w:t>Experiment 3</w:t>
        </w:r>
      </w:hyperlink>
      <w:r>
        <w:t xml:space="preserve"> on the </w:t>
      </w:r>
      <w:proofErr w:type="spellStart"/>
      <w:r>
        <w:t>EILinks</w:t>
      </w:r>
      <w:proofErr w:type="spellEnd"/>
      <w:r>
        <w:t xml:space="preserve"> page. </w:t>
      </w:r>
    </w:p>
    <w:p w14:paraId="1BAB3B55" w14:textId="77777777" w:rsidR="00A658C1" w:rsidRDefault="00A658C1" w:rsidP="00A658C1"/>
    <w:p w14:paraId="130FE68D" w14:textId="77777777" w:rsidR="00A658C1" w:rsidRPr="00944B06" w:rsidRDefault="00A658C1" w:rsidP="00A658C1">
      <w:r>
        <w:rPr>
          <w:i/>
        </w:rPr>
        <w:t>Hand-Drawn Circuit Diagrams:</w:t>
      </w:r>
      <w:r>
        <w:t xml:space="preserve"> Before beginning the lab, hand-drawn circuit diagrams must be prepared for </w:t>
      </w:r>
      <w:r>
        <w:rPr>
          <w:u w:val="single"/>
        </w:rPr>
        <w:t>all</w:t>
      </w:r>
      <w:r w:rsidR="005F32CC">
        <w:t xml:space="preserve"> circuits</w:t>
      </w:r>
      <w:r w:rsidR="00DE79D3">
        <w:t xml:space="preserve"> to be</w:t>
      </w:r>
      <w:r>
        <w:t xml:space="preserve"> physically built and characterized using your </w:t>
      </w:r>
      <w:r w:rsidR="00B124D2">
        <w:t>M2K</w:t>
      </w:r>
      <w:r>
        <w:t xml:space="preserve"> board.  </w:t>
      </w:r>
    </w:p>
    <w:p w14:paraId="640C6B50" w14:textId="77777777" w:rsidR="00167532" w:rsidRPr="00B01EBF" w:rsidRDefault="00167532" w:rsidP="00167532">
      <w:pPr>
        <w:pStyle w:val="Heading2"/>
        <w:rPr>
          <w:color w:val="auto"/>
          <w:sz w:val="24"/>
          <w:szCs w:val="24"/>
        </w:rPr>
      </w:pPr>
      <w:r w:rsidRPr="00B01EBF">
        <w:rPr>
          <w:color w:val="auto"/>
          <w:sz w:val="24"/>
          <w:szCs w:val="24"/>
        </w:rPr>
        <w:lastRenderedPageBreak/>
        <w:t>Part A - Making an Inductor</w:t>
      </w:r>
    </w:p>
    <w:p w14:paraId="4B7DCFD4" w14:textId="77777777" w:rsidR="00167532" w:rsidRPr="00D03090" w:rsidRDefault="00167532" w:rsidP="00167532">
      <w:pPr>
        <w:rPr>
          <w:b/>
          <w:lang w:eastAsia="ja-JP"/>
        </w:rPr>
      </w:pPr>
    </w:p>
    <w:p w14:paraId="349AC3D8" w14:textId="77777777" w:rsidR="00167532" w:rsidRDefault="00167532" w:rsidP="00167532">
      <w:pPr>
        <w:rPr>
          <w:lang w:eastAsia="ja-JP"/>
        </w:rPr>
      </w:pPr>
      <w:r w:rsidRPr="00D03090">
        <w:rPr>
          <w:b/>
          <w:lang w:eastAsia="ja-JP"/>
        </w:rPr>
        <w:t>Background</w:t>
      </w:r>
    </w:p>
    <w:p w14:paraId="3058086A" w14:textId="77777777" w:rsidR="00167532" w:rsidRPr="00AA35C4" w:rsidRDefault="00167532" w:rsidP="00167532">
      <w:pPr>
        <w:rPr>
          <w:i/>
          <w:lang w:eastAsia="ja-JP"/>
        </w:rPr>
      </w:pPr>
    </w:p>
    <w:p w14:paraId="3C47A745" w14:textId="77777777" w:rsidR="000D4679" w:rsidRDefault="00167532" w:rsidP="00167532">
      <w:r w:rsidRPr="00AA35C4">
        <w:rPr>
          <w:i/>
          <w:lang w:eastAsia="ja-JP"/>
        </w:rPr>
        <w:t xml:space="preserve">Calculating </w:t>
      </w:r>
      <w:r>
        <w:rPr>
          <w:i/>
          <w:lang w:eastAsia="ja-JP"/>
        </w:rPr>
        <w:t>i</w:t>
      </w:r>
      <w:r w:rsidRPr="00AA35C4">
        <w:rPr>
          <w:i/>
          <w:lang w:eastAsia="ja-JP"/>
        </w:rPr>
        <w:t>nductance</w:t>
      </w:r>
      <w:r>
        <w:rPr>
          <w:i/>
          <w:lang w:eastAsia="ja-JP"/>
        </w:rPr>
        <w:t xml:space="preserve">: </w:t>
      </w:r>
      <w:r>
        <w:t>An inductor consists of a wire of conductive material wound around a (usually) solid object called a core.  The inductance of an inductor depends on the material and geometry of both the coil and the core.  Inductors have larger values when the core material is a magnetic material like iron.  The value of the inductance will also depend on the geometry of the core material.  Each physical coil geometry has a unique equation to calculate its inductance.  Just for simp</w:t>
      </w:r>
      <w:r w:rsidR="00037569">
        <w:t xml:space="preserve">licity, we will address only two standard geometries, </w:t>
      </w:r>
      <w:r>
        <w:t xml:space="preserve">cylindrical </w:t>
      </w:r>
      <w:r w:rsidR="00037569">
        <w:t xml:space="preserve">and toroidal </w:t>
      </w:r>
      <w:r>
        <w:t>core</w:t>
      </w:r>
      <w:r w:rsidR="00037569">
        <w:t>s</w:t>
      </w:r>
      <w:r>
        <w:t xml:space="preserve">.  This produces the kind of inductors </w:t>
      </w:r>
      <w:r w:rsidR="00037569">
        <w:t>most often used in practice</w:t>
      </w:r>
      <w:r w:rsidR="000D4679">
        <w:t xml:space="preserve">. The ones we have been using are </w:t>
      </w:r>
      <w:r w:rsidR="00037569">
        <w:t xml:space="preserve">cylinders </w:t>
      </w:r>
      <w:r w:rsidR="000D4679">
        <w:t>potted in plastic, so you cannot see what the coil looks like. Search online for solenoid or solenoidal inductor and you will get a better idea of what such coils look like in practice. In some classroom demonstrations in physics, a simple open structure is used so that it is easier to see the geometry. An example of such a coil from Pasco is shown below along with a couple of other inductors like the ones we are using.</w:t>
      </w:r>
    </w:p>
    <w:p w14:paraId="23E8D6F6" w14:textId="77777777" w:rsidR="000D4679" w:rsidRDefault="00FF0EAC" w:rsidP="00167532">
      <w:r>
        <w:rPr>
          <w:noProof/>
        </w:rPr>
        <w:drawing>
          <wp:anchor distT="0" distB="0" distL="114300" distR="114300" simplePos="0" relativeHeight="251653120" behindDoc="0" locked="0" layoutInCell="1" allowOverlap="1" wp14:anchorId="7B2FC8AB" wp14:editId="73323E0E">
            <wp:simplePos x="0" y="0"/>
            <wp:positionH relativeFrom="column">
              <wp:posOffset>4733925</wp:posOffset>
            </wp:positionH>
            <wp:positionV relativeFrom="paragraph">
              <wp:posOffset>125095</wp:posOffset>
            </wp:positionV>
            <wp:extent cx="1276350" cy="1228725"/>
            <wp:effectExtent l="0" t="0" r="0" b="9525"/>
            <wp:wrapNone/>
            <wp:docPr id="8" name="Picture 8" descr="http://i01.i.aliimg.com/wsphoto/v0/458048957/9-Turns-big-current-air-font-b-core-b-font-font-b-inductor-b-font-f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01.i.aliimg.com/wsphoto/v0/458048957/9-Turns-big-current-air-font-b-core-b-font-font-b-inductor-b-font-font.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8887" t="9155" r="11730"/>
                    <a:stretch/>
                  </pic:blipFill>
                  <pic:spPr bwMode="auto">
                    <a:xfrm>
                      <a:off x="0" y="0"/>
                      <a:ext cx="1276350" cy="1228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8000" behindDoc="0" locked="0" layoutInCell="1" allowOverlap="1" wp14:anchorId="69839BB1" wp14:editId="78F8B1D6">
            <wp:simplePos x="0" y="0"/>
            <wp:positionH relativeFrom="column">
              <wp:posOffset>2552700</wp:posOffset>
            </wp:positionH>
            <wp:positionV relativeFrom="paragraph">
              <wp:posOffset>56515</wp:posOffset>
            </wp:positionV>
            <wp:extent cx="2017164" cy="1429385"/>
            <wp:effectExtent l="0" t="0" r="2540" b="0"/>
            <wp:wrapNone/>
            <wp:docPr id="7" name="Picture 7" descr="http://image.made-in-china.com/2f0j00OBdtTYGsHRzN/Air-Core-Indu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age.made-in-china.com/2f0j00OBdtTYGsHRzN/Air-Core-Inductor.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2828" t="19914" r="16138" b="12848"/>
                    <a:stretch/>
                  </pic:blipFill>
                  <pic:spPr bwMode="auto">
                    <a:xfrm>
                      <a:off x="0" y="0"/>
                      <a:ext cx="2017164" cy="14293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2880" behindDoc="0" locked="0" layoutInCell="1" allowOverlap="1" wp14:anchorId="77CB4517" wp14:editId="4C26885A">
            <wp:simplePos x="0" y="0"/>
            <wp:positionH relativeFrom="column">
              <wp:posOffset>1704975</wp:posOffset>
            </wp:positionH>
            <wp:positionV relativeFrom="paragraph">
              <wp:posOffset>306070</wp:posOffset>
            </wp:positionV>
            <wp:extent cx="438150" cy="1047750"/>
            <wp:effectExtent l="0" t="0" r="0" b="0"/>
            <wp:wrapNone/>
            <wp:docPr id="6" name="Picture 6"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ncybox-img" descr="Figure:1"/>
                    <pic:cNvPicPr>
                      <a:picLocks noChangeAspect="1" noChangeArrowheads="1"/>
                    </pic:cNvPicPr>
                  </pic:nvPicPr>
                  <pic:blipFill rotWithShape="1">
                    <a:blip r:embed="rId15">
                      <a:extLst>
                        <a:ext uri="{28A0092B-C50C-407E-A947-70E740481C1C}">
                          <a14:useLocalDpi xmlns:a14="http://schemas.microsoft.com/office/drawing/2010/main" val="0"/>
                        </a:ext>
                      </a:extLst>
                    </a:blip>
                    <a:srcRect l="54968" t="71154" r="37660" b="5342"/>
                    <a:stretch/>
                  </pic:blipFill>
                  <pic:spPr bwMode="auto">
                    <a:xfrm>
                      <a:off x="0" y="0"/>
                      <a:ext cx="438150" cy="1047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D4679">
        <w:rPr>
          <w:noProof/>
        </w:rPr>
        <w:drawing>
          <wp:inline distT="0" distB="0" distL="0" distR="0" wp14:anchorId="7D49CE6A" wp14:editId="1380C407">
            <wp:extent cx="1609725" cy="1616604"/>
            <wp:effectExtent l="0" t="0" r="0" b="3175"/>
            <wp:docPr id="3" name="Picture 3" descr="http://www.pasco.com/images/products/se/SE7585_330_317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pasco.com/images/products/se/SE7585_330_31744.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4243" t="4615" r="14848" b="5000"/>
                    <a:stretch/>
                  </pic:blipFill>
                  <pic:spPr bwMode="auto">
                    <a:xfrm>
                      <a:off x="0" y="0"/>
                      <a:ext cx="1641337" cy="1648351"/>
                    </a:xfrm>
                    <a:prstGeom prst="rect">
                      <a:avLst/>
                    </a:prstGeom>
                    <a:noFill/>
                    <a:ln>
                      <a:noFill/>
                    </a:ln>
                    <a:extLst>
                      <a:ext uri="{53640926-AAD7-44D8-BBD7-CCE9431645EC}">
                        <a14:shadowObscured xmlns:a14="http://schemas.microsoft.com/office/drawing/2010/main"/>
                      </a:ext>
                    </a:extLst>
                  </pic:spPr>
                </pic:pic>
              </a:graphicData>
            </a:graphic>
          </wp:inline>
        </w:drawing>
      </w:r>
    </w:p>
    <w:p w14:paraId="368B6D7D" w14:textId="77777777" w:rsidR="00167532" w:rsidRDefault="00167532" w:rsidP="00167532">
      <w:r>
        <w:t xml:space="preserve">If the core cylinder has a radius equal to </w:t>
      </w:r>
      <w:proofErr w:type="spellStart"/>
      <w:r>
        <w:t>r</w:t>
      </w:r>
      <w:r>
        <w:rPr>
          <w:vertAlign w:val="subscript"/>
        </w:rPr>
        <w:t>c</w:t>
      </w:r>
      <w:proofErr w:type="spellEnd"/>
      <w:r>
        <w:rPr>
          <w:i/>
        </w:rPr>
        <w:t xml:space="preserve"> </w:t>
      </w:r>
      <w:r>
        <w:t xml:space="preserve">and we wind a coil </w:t>
      </w:r>
      <w:r>
        <w:rPr>
          <w:i/>
        </w:rPr>
        <w:t>N</w:t>
      </w:r>
      <w:r>
        <w:t xml:space="preserve"> times around the cylinder to cover a length d, the inductor will</w:t>
      </w:r>
      <w:r w:rsidR="00757918">
        <w:t>, ideally,</w:t>
      </w:r>
      <w:r>
        <w:t xml:space="preserve"> have an inductance equal to:</w:t>
      </w:r>
    </w:p>
    <w:p w14:paraId="1DF43140" w14:textId="77777777" w:rsidR="00167532" w:rsidRDefault="00E57E40" w:rsidP="00167532">
      <w:pPr>
        <w:jc w:val="center"/>
      </w:pPr>
      <w:r>
        <w:rPr>
          <w:noProof/>
        </w:rPr>
        <mc:AlternateContent>
          <mc:Choice Requires="wps">
            <w:drawing>
              <wp:anchor distT="0" distB="0" distL="114300" distR="114300" simplePos="0" relativeHeight="251644928" behindDoc="0" locked="0" layoutInCell="1" allowOverlap="1" wp14:anchorId="4DECFC69" wp14:editId="179C2702">
                <wp:simplePos x="0" y="0"/>
                <wp:positionH relativeFrom="column">
                  <wp:posOffset>4845685</wp:posOffset>
                </wp:positionH>
                <wp:positionV relativeFrom="paragraph">
                  <wp:posOffset>227965</wp:posOffset>
                </wp:positionV>
                <wp:extent cx="579755" cy="246380"/>
                <wp:effectExtent l="0" t="0" r="3810" b="1905"/>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0A04E" w14:textId="77777777" w:rsidR="00404244" w:rsidRDefault="00404244" w:rsidP="00167532">
                            <w:r>
                              <w:t>(= 2r</w:t>
                            </w:r>
                            <w:r w:rsidRPr="004247E5">
                              <w:rPr>
                                <w:vertAlign w:val="subscript"/>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ECFC69" id="_x0000_t202" coordsize="21600,21600" o:spt="202" path="m,l,21600r21600,l21600,xe">
                <v:stroke joinstyle="miter"/>
                <v:path gradientshapeok="t" o:connecttype="rect"/>
              </v:shapetype>
              <v:shape id="Text Box 3" o:spid="_x0000_s1026" type="#_x0000_t202" style="position:absolute;left:0;text-align:left;margin-left:381.55pt;margin-top:17.95pt;width:45.65pt;height:19.4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ABptgIAALk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" filled="f" stroked="f">
                <v:textbox>
                  <w:txbxContent>
                    <w:p w14:paraId="4990A04E" w14:textId="77777777" w:rsidR="00404244" w:rsidRDefault="00404244" w:rsidP="00167532">
                      <w:r>
                        <w:t>(= 2r</w:t>
                      </w:r>
                      <w:r w:rsidRPr="004247E5">
                        <w:rPr>
                          <w:vertAlign w:val="subscript"/>
                        </w:rPr>
                        <w:t>c</w:t>
                      </w:r>
                      <w:r>
                        <w:t>)</w:t>
                      </w:r>
                    </w:p>
                  </w:txbxContent>
                </v:textbox>
              </v:shape>
            </w:pict>
          </mc:Fallback>
        </mc:AlternateContent>
      </w:r>
      <w:r>
        <w:rPr>
          <w:noProof/>
        </w:rPr>
        <mc:AlternateContent>
          <mc:Choice Requires="wps">
            <w:drawing>
              <wp:anchor distT="0" distB="0" distL="114300" distR="114300" simplePos="0" relativeHeight="251643904" behindDoc="0" locked="0" layoutInCell="1" allowOverlap="1" wp14:anchorId="5C91298D" wp14:editId="47F3FE68">
                <wp:simplePos x="0" y="0"/>
                <wp:positionH relativeFrom="column">
                  <wp:posOffset>3650615</wp:posOffset>
                </wp:positionH>
                <wp:positionV relativeFrom="paragraph">
                  <wp:posOffset>793750</wp:posOffset>
                </wp:positionV>
                <wp:extent cx="579755" cy="246380"/>
                <wp:effectExtent l="2540" t="3175"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8913F" w14:textId="77777777" w:rsidR="00404244" w:rsidRDefault="00404244" w:rsidP="00167532">
                            <w:r>
                              <w: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1298D" id="Text Box 2" o:spid="_x0000_s1027" type="#_x0000_t202" style="position:absolute;left:0;text-align:left;margin-left:287.45pt;margin-top:62.5pt;width:45.65pt;height:19.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ZDuuQIAAMA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" filled="f" stroked="f">
                <v:textbox>
                  <w:txbxContent>
                    <w:p w14:paraId="0038913F" w14:textId="77777777" w:rsidR="00404244" w:rsidRDefault="00404244" w:rsidP="00167532">
                      <w:r>
                        <w:t>(= d)</w:t>
                      </w:r>
                    </w:p>
                  </w:txbxContent>
                </v:textbox>
              </v:shape>
            </w:pict>
          </mc:Fallback>
        </mc:AlternateContent>
      </w:r>
      <w:r w:rsidR="005E62DD">
        <w:rPr>
          <w:noProof/>
        </w:rPr>
        <mc:AlternateContent>
          <mc:Choice Requires="wps">
            <w:drawing>
              <wp:anchor distT="0" distB="0" distL="114300" distR="114300" simplePos="0" relativeHeight="251645952" behindDoc="0" locked="0" layoutInCell="1" allowOverlap="1" wp14:anchorId="7673C31B" wp14:editId="5210CF27">
                <wp:simplePos x="0" y="0"/>
                <wp:positionH relativeFrom="column">
                  <wp:posOffset>302895</wp:posOffset>
                </wp:positionH>
                <wp:positionV relativeFrom="paragraph">
                  <wp:posOffset>231140</wp:posOffset>
                </wp:positionV>
                <wp:extent cx="1734820" cy="510540"/>
                <wp:effectExtent l="0" t="2540" r="3175" b="0"/>
                <wp:wrapSquare wrapText="bothSides"/>
                <wp:docPr id="1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482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E97B2" w14:textId="77777777" w:rsidR="00404244" w:rsidRPr="00DC067A" w:rsidRDefault="00404244" w:rsidP="00167532">
                            <w:pPr>
                              <w:jc w:val="center"/>
                              <w:rPr>
                                <w:noProof/>
                              </w:rPr>
                            </w:pPr>
                            <w:r w:rsidRPr="00CC24BA">
                              <w:rPr>
                                <w:position w:val="-24"/>
                              </w:rPr>
                              <w:object w:dxaOrig="2439" w:dyaOrig="680" w14:anchorId="1EDEA8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05pt;height:32.55pt" o:ole="">
                                  <v:imagedata r:id="rId17" o:title=""/>
                                </v:shape>
                                <o:OLEObject Type="Embed" ProgID="Equation.3" ShapeID="_x0000_i1026" DrawAspect="Content" ObjectID="_1695724540" r:id="rId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73C31B" id="Text Box 4" o:spid="_x0000_s1028" type="#_x0000_t202" style="position:absolute;left:0;text-align:left;margin-left:23.85pt;margin-top:18.2pt;width:136.6pt;height:40.2pt;z-index:251645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" filled="f" stroked="f">
                <v:textbox style="mso-fit-shape-to-text:t">
                  <w:txbxContent>
                    <w:p w14:paraId="5BEE97B2" w14:textId="77777777" w:rsidR="00404244" w:rsidRPr="00DC067A" w:rsidRDefault="00404244" w:rsidP="00167532">
                      <w:pPr>
                        <w:jc w:val="center"/>
                        <w:rPr>
                          <w:noProof/>
                        </w:rPr>
                      </w:pPr>
                      <w:r w:rsidRPr="00CC24BA">
                        <w:rPr>
                          <w:position w:val="-24"/>
                        </w:rPr>
                        <w:object w:dxaOrig="2439" w:dyaOrig="680" w14:anchorId="1EDEA823">
                          <v:shape id="_x0000_i1026" type="#_x0000_t75" style="width:122.05pt;height:32.55pt" o:ole="">
                            <v:imagedata r:id="rId17" o:title=""/>
                          </v:shape>
                          <o:OLEObject Type="Embed" ProgID="Equation.3" ShapeID="_x0000_i1026" DrawAspect="Content" ObjectID="_1695724540" r:id="rId19"/>
                        </w:object>
                      </w:r>
                    </w:p>
                  </w:txbxContent>
                </v:textbox>
                <w10:wrap type="square"/>
              </v:shape>
            </w:pict>
          </mc:Fallback>
        </mc:AlternateContent>
      </w:r>
      <w:r w:rsidR="00167532">
        <w:rPr>
          <w:noProof/>
        </w:rPr>
        <w:drawing>
          <wp:inline distT="0" distB="0" distL="0" distR="0" wp14:anchorId="69E7FE2E" wp14:editId="040F23F3">
            <wp:extent cx="1837055" cy="898525"/>
            <wp:effectExtent l="19050" t="0" r="0" b="0"/>
            <wp:docPr id="1" name="Picture 1" descr="inductor_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ductor_coil"/>
                    <pic:cNvPicPr>
                      <a:picLocks noChangeAspect="1" noChangeArrowheads="1"/>
                    </pic:cNvPicPr>
                  </pic:nvPicPr>
                  <pic:blipFill>
                    <a:blip r:embed="rId20" cstate="print"/>
                    <a:srcRect t="13670" b="5055"/>
                    <a:stretch>
                      <a:fillRect/>
                    </a:stretch>
                  </pic:blipFill>
                  <pic:spPr bwMode="auto">
                    <a:xfrm>
                      <a:off x="0" y="0"/>
                      <a:ext cx="1837055" cy="898525"/>
                    </a:xfrm>
                    <a:prstGeom prst="rect">
                      <a:avLst/>
                    </a:prstGeom>
                    <a:noFill/>
                    <a:ln w="9525">
                      <a:noFill/>
                      <a:miter lim="800000"/>
                      <a:headEnd/>
                      <a:tailEnd/>
                    </a:ln>
                  </pic:spPr>
                </pic:pic>
              </a:graphicData>
            </a:graphic>
          </wp:inline>
        </w:drawing>
      </w:r>
    </w:p>
    <w:p w14:paraId="3C1219C0" w14:textId="77777777" w:rsidR="00167532" w:rsidRDefault="00167532" w:rsidP="00167532">
      <w:pPr>
        <w:jc w:val="center"/>
      </w:pPr>
    </w:p>
    <w:p w14:paraId="1D72A8C1" w14:textId="77777777" w:rsidR="00167532" w:rsidRDefault="00167532" w:rsidP="00167532">
      <w:r>
        <w:t xml:space="preserve">where </w:t>
      </w:r>
      <w:r>
        <w:rPr>
          <w:i/>
        </w:rPr>
        <w:sym w:font="Symbol" w:char="F06D"/>
      </w:r>
      <w:r>
        <w:rPr>
          <w:i/>
          <w:vertAlign w:val="subscript"/>
        </w:rPr>
        <w:t>o</w:t>
      </w:r>
      <w:r>
        <w:t xml:space="preserve"> = 4</w:t>
      </w:r>
      <w:r>
        <w:sym w:font="Symbol" w:char="F070"/>
      </w:r>
      <w:r>
        <w:t xml:space="preserve"> x 10</w:t>
      </w:r>
      <w:r>
        <w:rPr>
          <w:vertAlign w:val="superscript"/>
        </w:rPr>
        <w:t>-7</w:t>
      </w:r>
      <w:r>
        <w:t xml:space="preserve"> </w:t>
      </w:r>
      <w:proofErr w:type="spellStart"/>
      <w:r>
        <w:t>Henries</w:t>
      </w:r>
      <w:proofErr w:type="spellEnd"/>
      <w:r>
        <w:t xml:space="preserve">/meter.  If the core is not air, but rather some magnetic material, replace </w:t>
      </w:r>
      <w:r>
        <w:rPr>
          <w:i/>
        </w:rPr>
        <w:sym w:font="Symbol" w:char="F06D"/>
      </w:r>
      <w:r>
        <w:rPr>
          <w:i/>
          <w:vertAlign w:val="subscript"/>
        </w:rPr>
        <w:t>o</w:t>
      </w:r>
      <w:r>
        <w:t xml:space="preserve"> with </w:t>
      </w:r>
      <w:r>
        <w:rPr>
          <w:i/>
        </w:rPr>
        <w:sym w:font="Symbol" w:char="F06D"/>
      </w:r>
      <w:r>
        <w:t xml:space="preserve"> </w:t>
      </w:r>
      <w:r w:rsidR="00757918">
        <w:t>which</w:t>
      </w:r>
      <w:r>
        <w:t xml:space="preserve"> is usually many times larger than </w:t>
      </w:r>
      <w:r>
        <w:rPr>
          <w:i/>
        </w:rPr>
        <w:sym w:font="Symbol" w:char="F06D"/>
      </w:r>
      <w:r>
        <w:rPr>
          <w:i/>
          <w:vertAlign w:val="subscript"/>
        </w:rPr>
        <w:t>o</w:t>
      </w:r>
      <w:r>
        <w:t>.  By many times we can mean as much as 10</w:t>
      </w:r>
      <w:r>
        <w:rPr>
          <w:vertAlign w:val="superscript"/>
        </w:rPr>
        <w:t>5</w:t>
      </w:r>
      <w:r>
        <w:t xml:space="preserve"> times larger.  You should know that this formula only works well when the length </w:t>
      </w:r>
      <w:r>
        <w:rPr>
          <w:i/>
        </w:rPr>
        <w:t>d</w:t>
      </w:r>
      <w:r>
        <w:t xml:space="preserve"> is much</w:t>
      </w:r>
      <w:r w:rsidR="0064747F">
        <w:t>, much</w:t>
      </w:r>
      <w:r>
        <w:t xml:space="preserve"> larger than the radius </w:t>
      </w:r>
      <w:proofErr w:type="spellStart"/>
      <w:r>
        <w:rPr>
          <w:i/>
        </w:rPr>
        <w:t>r</w:t>
      </w:r>
      <w:r>
        <w:rPr>
          <w:i/>
          <w:vertAlign w:val="subscript"/>
        </w:rPr>
        <w:t>c</w:t>
      </w:r>
      <w:proofErr w:type="spellEnd"/>
      <w:r>
        <w:t xml:space="preserve">. </w:t>
      </w:r>
    </w:p>
    <w:p w14:paraId="52C0AAF6" w14:textId="77777777" w:rsidR="00167532" w:rsidRDefault="00167532" w:rsidP="00167532"/>
    <w:p w14:paraId="446B77B5" w14:textId="77777777" w:rsidR="00647FCE" w:rsidRDefault="00037569" w:rsidP="00167532">
      <w:r>
        <w:t xml:space="preserve">Note that the ideal formula above </w:t>
      </w:r>
      <w:r w:rsidR="00647FCE">
        <w:t>will produce a result that agrees exactly with the actual inductance of the coil. They are useful to find ballpark values for inductance only.</w:t>
      </w:r>
    </w:p>
    <w:p w14:paraId="69DC3A83" w14:textId="77777777" w:rsidR="0064747F" w:rsidRDefault="0064747F" w:rsidP="00167532"/>
    <w:p w14:paraId="40BD92AD" w14:textId="77777777" w:rsidR="0064747F" w:rsidRDefault="0064747F" w:rsidP="00167532">
      <w:r>
        <w:t>A semi-empirical formula was developed by H. A. Wheeler in the 1920s. He was a distinguished electrical engineer who worked at the National Bureau of Standards (now NIST) and Hazeltine Corporation (headquartered in Greenlawn, Long Island and now part of BAE Systems). His</w:t>
      </w:r>
      <w:r w:rsidR="009D4787">
        <w:t xml:space="preserve"> formula, accurate to within 1</w:t>
      </w:r>
      <w:r>
        <w:t>% as long as</w:t>
      </w:r>
      <w:r w:rsidR="009D4787">
        <w:t xml:space="preserve"> </w:t>
      </w:r>
      <w:r w:rsidR="009D4787">
        <w:rPr>
          <w:i/>
        </w:rPr>
        <w:t>d&gt;0.8r</w:t>
      </w:r>
      <w:r w:rsidR="009D4787">
        <w:rPr>
          <w:i/>
          <w:vertAlign w:val="subscript"/>
        </w:rPr>
        <w:t>c</w:t>
      </w:r>
      <w:r w:rsidR="009D4787">
        <w:t xml:space="preserve">, gives the inductance in </w:t>
      </w:r>
      <w:r w:rsidR="009D4787" w:rsidRPr="00B236FE">
        <w:rPr>
          <w:b/>
          <w:i/>
          <w:color w:val="FF0000"/>
        </w:rPr>
        <w:t>µH</w:t>
      </w:r>
      <w:r w:rsidR="009D4787">
        <w:t xml:space="preserve">, if the </w:t>
      </w:r>
      <w:r w:rsidR="009D4787" w:rsidRPr="00B236FE">
        <w:rPr>
          <w:b/>
          <w:i/>
          <w:color w:val="FF0000"/>
        </w:rPr>
        <w:t>dimensions are in inches</w:t>
      </w:r>
      <w:r w:rsidR="00B236FE">
        <w:rPr>
          <w:b/>
          <w:i/>
          <w:color w:val="FF0000"/>
        </w:rPr>
        <w:t xml:space="preserve"> </w:t>
      </w:r>
      <w:r w:rsidR="00B236FE" w:rsidRPr="00B236FE">
        <w:rPr>
          <w:b/>
          <w:i/>
        </w:rPr>
        <w:t xml:space="preserve">(first expression) </w:t>
      </w:r>
      <w:r w:rsidR="00B236FE">
        <w:rPr>
          <w:b/>
          <w:i/>
          <w:color w:val="FF0000"/>
        </w:rPr>
        <w:t xml:space="preserve">or meters </w:t>
      </w:r>
      <w:r w:rsidR="00B236FE" w:rsidRPr="00B236FE">
        <w:rPr>
          <w:b/>
          <w:i/>
        </w:rPr>
        <w:t>(second expression)</w:t>
      </w:r>
      <w:r w:rsidR="009D4787">
        <w:t>.</w:t>
      </w:r>
      <w:r>
        <w:t xml:space="preserve"> </w:t>
      </w:r>
    </w:p>
    <w:p w14:paraId="43B0BD94" w14:textId="77777777" w:rsidR="0064747F" w:rsidRDefault="0064747F" w:rsidP="00167532"/>
    <w:p w14:paraId="6E65C296" w14:textId="77777777" w:rsidR="0064747F" w:rsidRDefault="00B236FE" w:rsidP="0064747F">
      <w:pPr>
        <w:jc w:val="center"/>
      </w:pPr>
      <w:r w:rsidRPr="0064747F">
        <w:rPr>
          <w:position w:val="-30"/>
        </w:rPr>
        <w:object w:dxaOrig="1359" w:dyaOrig="740" w14:anchorId="53E2D0B5">
          <v:shape id="_x0000_i1027" type="#_x0000_t75" style="width:67.6pt;height:37.55pt" o:ole="">
            <v:imagedata r:id="rId21" o:title=""/>
          </v:shape>
          <o:OLEObject Type="Embed" ProgID="Equation.3" ShapeID="_x0000_i1027" DrawAspect="Content" ObjectID="_1695724520" r:id="rId22"/>
        </w:object>
      </w:r>
      <w:r w:rsidR="00757918" w:rsidRPr="00757918">
        <w:rPr>
          <w:i/>
        </w:rPr>
        <w:t>µH</w:t>
      </w:r>
      <w:r>
        <w:rPr>
          <w:i/>
        </w:rPr>
        <w:t xml:space="preserve"> </w:t>
      </w:r>
      <w:r>
        <w:t xml:space="preserve">   or   </w:t>
      </w:r>
      <w:r w:rsidRPr="0064747F">
        <w:rPr>
          <w:position w:val="-30"/>
        </w:rPr>
        <w:object w:dxaOrig="1320" w:dyaOrig="740" w14:anchorId="3F6D88C5">
          <v:shape id="_x0000_i1028" type="#_x0000_t75" style="width:65.75pt;height:37.55pt" o:ole="">
            <v:imagedata r:id="rId23" o:title=""/>
          </v:shape>
          <o:OLEObject Type="Embed" ProgID="Equation.3" ShapeID="_x0000_i1028" DrawAspect="Content" ObjectID="_1695724521" r:id="rId24"/>
        </w:object>
      </w:r>
      <w:r w:rsidRPr="00757918">
        <w:rPr>
          <w:i/>
        </w:rPr>
        <w:t>µH</w:t>
      </w:r>
    </w:p>
    <w:p w14:paraId="50E6DCF1" w14:textId="77777777" w:rsidR="009D4787" w:rsidRDefault="009D4787" w:rsidP="009D4787">
      <w:r>
        <w:t xml:space="preserve">This formula can be found in many places on the internet because it is useful for analyzing RF coils. </w:t>
      </w:r>
      <w:r w:rsidR="00B236FE">
        <w:t>There are even many calculators for evaluating the expression.</w:t>
      </w:r>
    </w:p>
    <w:p w14:paraId="43B6EB7B" w14:textId="77777777" w:rsidR="00167532" w:rsidRDefault="00167532" w:rsidP="00167532"/>
    <w:p w14:paraId="5B74B708" w14:textId="77777777" w:rsidR="004E62DB" w:rsidRDefault="004E62DB" w:rsidP="00167532">
      <w:r>
        <w:t>Toroidal inductors have some distinct advantages over cylinders. The magnetic field they produce is better confined to inside the magnetic material which cuts down on in</w:t>
      </w:r>
      <w:r w:rsidR="00B236FE">
        <w:t>teraction between components and</w:t>
      </w:r>
      <w:r>
        <w:t xml:space="preserve"> also makes transformers </w:t>
      </w:r>
      <w:r>
        <w:lastRenderedPageBreak/>
        <w:t xml:space="preserve">work better. </w:t>
      </w:r>
      <w:r w:rsidR="00C43418">
        <w:t xml:space="preserve">A variety of toroidal core inductors are shown below, along with a few cylindrical inductors for reference. </w:t>
      </w:r>
    </w:p>
    <w:p w14:paraId="279E9695" w14:textId="77777777" w:rsidR="004E62DB" w:rsidRDefault="004E62DB" w:rsidP="00167532"/>
    <w:p w14:paraId="0A03A275" w14:textId="77777777" w:rsidR="004E62DB" w:rsidRDefault="00C43418" w:rsidP="00FF0EAC">
      <w:pPr>
        <w:jc w:val="center"/>
      </w:pPr>
      <w:r>
        <w:rPr>
          <w:noProof/>
        </w:rPr>
        <w:drawing>
          <wp:inline distT="0" distB="0" distL="0" distR="0" wp14:anchorId="6824BF50" wp14:editId="64CC406B">
            <wp:extent cx="4648200" cy="3486150"/>
            <wp:effectExtent l="0" t="0" r="0" b="0"/>
            <wp:docPr id="25" name="Picture 25" descr="Image result for toroidal indu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toroidal induc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54403" cy="3490802"/>
                    </a:xfrm>
                    <a:prstGeom prst="rect">
                      <a:avLst/>
                    </a:prstGeom>
                    <a:noFill/>
                    <a:ln>
                      <a:noFill/>
                    </a:ln>
                  </pic:spPr>
                </pic:pic>
              </a:graphicData>
            </a:graphic>
          </wp:inline>
        </w:drawing>
      </w:r>
    </w:p>
    <w:p w14:paraId="487C0B31" w14:textId="77777777" w:rsidR="00E57E40" w:rsidRPr="00E57E40" w:rsidRDefault="00E57E40" w:rsidP="00167532">
      <w:r>
        <w:rPr>
          <w:noProof/>
        </w:rPr>
        <w:drawing>
          <wp:anchor distT="0" distB="0" distL="114300" distR="114300" simplePos="0" relativeHeight="251656192" behindDoc="0" locked="0" layoutInCell="1" allowOverlap="1" wp14:anchorId="0AD03958" wp14:editId="71348ABB">
            <wp:simplePos x="0" y="0"/>
            <wp:positionH relativeFrom="column">
              <wp:posOffset>3752850</wp:posOffset>
            </wp:positionH>
            <wp:positionV relativeFrom="paragraph">
              <wp:posOffset>431800</wp:posOffset>
            </wp:positionV>
            <wp:extent cx="2085975" cy="1856269"/>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085975" cy="1856269"/>
                    </a:xfrm>
                    <a:prstGeom prst="rect">
                      <a:avLst/>
                    </a:prstGeom>
                  </pic:spPr>
                </pic:pic>
              </a:graphicData>
            </a:graphic>
            <wp14:sizeRelH relativeFrom="page">
              <wp14:pctWidth>0</wp14:pctWidth>
            </wp14:sizeRelH>
            <wp14:sizeRelV relativeFrom="page">
              <wp14:pctHeight>0</wp14:pctHeight>
            </wp14:sizeRelV>
          </wp:anchor>
        </w:drawing>
      </w:r>
      <w:r w:rsidR="00B236FE">
        <w:t xml:space="preserve">Ideally, </w:t>
      </w:r>
      <w:r w:rsidR="000B29B4" w:rsidRPr="00E57E40">
        <w:rPr>
          <w:position w:val="-28"/>
        </w:rPr>
        <w:object w:dxaOrig="2860" w:dyaOrig="700" w14:anchorId="07BB16C2">
          <v:shape id="_x0000_i1029" type="#_x0000_t75" style="width:143.35pt;height:33.8pt" o:ole="">
            <v:imagedata r:id="rId26" o:title=""/>
          </v:shape>
          <o:OLEObject Type="Embed" ProgID="Equation.3" ShapeID="_x0000_i1029" DrawAspect="Content" ObjectID="_1695724522" r:id="rId27"/>
        </w:object>
      </w:r>
      <w:r>
        <w:t>when the core is air or plastic. Otherwise replace µ</w:t>
      </w:r>
      <w:r>
        <w:rPr>
          <w:vertAlign w:val="subscript"/>
        </w:rPr>
        <w:t>o</w:t>
      </w:r>
      <w:r>
        <w:t xml:space="preserve"> with µ for the core material. </w:t>
      </w:r>
      <w:proofErr w:type="spellStart"/>
      <w:r w:rsidR="000B29B4">
        <w:rPr>
          <w:i/>
        </w:rPr>
        <w:t>h</w:t>
      </w:r>
      <w:r w:rsidR="004B386B">
        <w:rPr>
          <w:i/>
          <w:vertAlign w:val="subscript"/>
        </w:rPr>
        <w:t>c</w:t>
      </w:r>
      <w:proofErr w:type="spellEnd"/>
      <w:r>
        <w:t xml:space="preserve"> is the </w:t>
      </w:r>
      <w:r w:rsidR="000B29B4">
        <w:t>height</w:t>
      </w:r>
      <w:r>
        <w:t xml:space="preserve"> of the core material. </w:t>
      </w:r>
      <w:r>
        <w:rPr>
          <w:i/>
        </w:rPr>
        <w:t>a</w:t>
      </w:r>
      <w:r>
        <w:t xml:space="preserve"> and </w:t>
      </w:r>
      <w:r>
        <w:rPr>
          <w:i/>
        </w:rPr>
        <w:t>b</w:t>
      </w:r>
      <w:r>
        <w:t xml:space="preserve"> are </w:t>
      </w:r>
      <w:r w:rsidR="004B386B">
        <w:t xml:space="preserve">inner and outer radii and are </w:t>
      </w:r>
      <w:r>
        <w:t xml:space="preserve">shown in the figure at the right.  </w:t>
      </w:r>
    </w:p>
    <w:p w14:paraId="59C6227A" w14:textId="77777777" w:rsidR="00E57E40" w:rsidRDefault="00E57E40" w:rsidP="00167532">
      <w:r>
        <w:t xml:space="preserve"> </w:t>
      </w:r>
    </w:p>
    <w:p w14:paraId="21258DB2" w14:textId="77777777" w:rsidR="00E57E40" w:rsidRPr="004B386B" w:rsidRDefault="000B29B4" w:rsidP="00167532">
      <w:r>
        <w:rPr>
          <w:i/>
          <w:noProof/>
        </w:rPr>
        <mc:AlternateContent>
          <mc:Choice Requires="wps">
            <w:drawing>
              <wp:anchor distT="0" distB="0" distL="114300" distR="114300" simplePos="0" relativeHeight="251658240" behindDoc="0" locked="0" layoutInCell="1" allowOverlap="1" wp14:anchorId="2F64B677" wp14:editId="45B8D097">
                <wp:simplePos x="0" y="0"/>
                <wp:positionH relativeFrom="column">
                  <wp:posOffset>5954233</wp:posOffset>
                </wp:positionH>
                <wp:positionV relativeFrom="paragraph">
                  <wp:posOffset>383806</wp:posOffset>
                </wp:positionV>
                <wp:extent cx="0" cy="318977"/>
                <wp:effectExtent l="76200" t="38100" r="76200" b="62230"/>
                <wp:wrapNone/>
                <wp:docPr id="4" name="Straight Arrow Connector 4"/>
                <wp:cNvGraphicFramePr/>
                <a:graphic xmlns:a="http://schemas.openxmlformats.org/drawingml/2006/main">
                  <a:graphicData uri="http://schemas.microsoft.com/office/word/2010/wordprocessingShape">
                    <wps:wsp>
                      <wps:cNvCnPr/>
                      <wps:spPr>
                        <a:xfrm>
                          <a:off x="0" y="0"/>
                          <a:ext cx="0" cy="318977"/>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93D9205" id="_x0000_t32" coordsize="21600,21600" o:spt="32" o:oned="t" path="m,l21600,21600e" filled="f">
                <v:path arrowok="t" fillok="f" o:connecttype="none"/>
                <o:lock v:ext="edit" shapetype="t"/>
              </v:shapetype>
              <v:shape id="Straight Arrow Connector 4" o:spid="_x0000_s1026" type="#_x0000_t32" style="position:absolute;margin-left:468.85pt;margin-top:30.2pt;width:0;height:25.1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" strokecolor="black [3213]">
                <v:stroke startarrow="block" endarrow="block"/>
              </v:shape>
            </w:pict>
          </mc:Fallback>
        </mc:AlternateContent>
      </w:r>
      <w:r w:rsidR="004B386B">
        <w:rPr>
          <w:i/>
          <w:noProof/>
        </w:rPr>
        <mc:AlternateContent>
          <mc:Choice Requires="wps">
            <w:drawing>
              <wp:anchor distT="0" distB="0" distL="114300" distR="114300" simplePos="0" relativeHeight="251657216" behindDoc="0" locked="0" layoutInCell="1" allowOverlap="1" wp14:anchorId="5E271722" wp14:editId="1CAF4ADF">
                <wp:simplePos x="0" y="0"/>
                <wp:positionH relativeFrom="column">
                  <wp:posOffset>5959770</wp:posOffset>
                </wp:positionH>
                <wp:positionV relativeFrom="paragraph">
                  <wp:posOffset>381000</wp:posOffset>
                </wp:positionV>
                <wp:extent cx="400050" cy="398780"/>
                <wp:effectExtent l="0" t="0" r="0" b="1270"/>
                <wp:wrapNone/>
                <wp:docPr id="27" name="Text Box 27"/>
                <wp:cNvGraphicFramePr/>
                <a:graphic xmlns:a="http://schemas.openxmlformats.org/drawingml/2006/main">
                  <a:graphicData uri="http://schemas.microsoft.com/office/word/2010/wordprocessingShape">
                    <wps:wsp>
                      <wps:cNvSpPr txBox="1"/>
                      <wps:spPr>
                        <a:xfrm>
                          <a:off x="0" y="0"/>
                          <a:ext cx="400050" cy="398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CF4D53" w14:textId="77777777" w:rsidR="00404244" w:rsidRPr="004B386B" w:rsidRDefault="00404244">
                            <w:pPr>
                              <w:rPr>
                                <w:i/>
                                <w:sz w:val="28"/>
                                <w:szCs w:val="28"/>
                                <w:vertAlign w:val="subscript"/>
                              </w:rPr>
                            </w:pPr>
                            <w:proofErr w:type="spellStart"/>
                            <w:r>
                              <w:rPr>
                                <w:i/>
                                <w:sz w:val="28"/>
                                <w:szCs w:val="28"/>
                              </w:rPr>
                              <w:t>h</w:t>
                            </w:r>
                            <w:r>
                              <w:rPr>
                                <w:i/>
                                <w:sz w:val="28"/>
                                <w:szCs w:val="28"/>
                                <w:vertAlign w:val="subscript"/>
                              </w:rPr>
                              <w:t>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271722" id="Text Box 27" o:spid="_x0000_s1029" type="#_x0000_t202" style="position:absolute;margin-left:469.25pt;margin-top:30pt;width:31.5pt;height:31.4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" filled="f" stroked="f" strokeweight=".5pt">
                <v:textbox>
                  <w:txbxContent>
                    <w:p w14:paraId="55CF4D53" w14:textId="77777777" w:rsidR="00404244" w:rsidRPr="004B386B" w:rsidRDefault="00404244">
                      <w:pPr>
                        <w:rPr>
                          <w:i/>
                          <w:sz w:val="28"/>
                          <w:szCs w:val="28"/>
                          <w:vertAlign w:val="subscript"/>
                        </w:rPr>
                      </w:pPr>
                      <w:proofErr w:type="spellStart"/>
                      <w:r>
                        <w:rPr>
                          <w:i/>
                          <w:sz w:val="28"/>
                          <w:szCs w:val="28"/>
                        </w:rPr>
                        <w:t>h</w:t>
                      </w:r>
                      <w:r>
                        <w:rPr>
                          <w:i/>
                          <w:sz w:val="28"/>
                          <w:szCs w:val="28"/>
                          <w:vertAlign w:val="subscript"/>
                        </w:rPr>
                        <w:t>c</w:t>
                      </w:r>
                      <w:proofErr w:type="spellEnd"/>
                    </w:p>
                  </w:txbxContent>
                </v:textbox>
              </v:shape>
            </w:pict>
          </mc:Fallback>
        </mc:AlternateContent>
      </w:r>
      <w:r w:rsidR="00E57E40">
        <w:t>It is generally not necessary to apply this formula for commercial cores. The manufacturer knows everything about the core except for the number of windings of wire we choose to add to it. Thus, in</w:t>
      </w:r>
      <w:r w:rsidR="006B3FFA">
        <w:t xml:space="preserve"> the spec sheet for most cores, </w:t>
      </w:r>
      <w:r w:rsidR="006B3FFA" w:rsidRPr="00B369AB">
        <w:rPr>
          <w:b/>
          <w:color w:val="FF0000"/>
        </w:rPr>
        <w:t>manufacturers usually include the inductance factor with typical values like a few µH per N</w:t>
      </w:r>
      <w:r w:rsidR="006B3FFA" w:rsidRPr="00B369AB">
        <w:rPr>
          <w:b/>
          <w:color w:val="FF0000"/>
          <w:vertAlign w:val="superscript"/>
        </w:rPr>
        <w:t>2</w:t>
      </w:r>
      <w:r w:rsidR="004B386B" w:rsidRPr="00B369AB">
        <w:rPr>
          <w:b/>
          <w:color w:val="FF0000"/>
        </w:rPr>
        <w:t>.</w:t>
      </w:r>
      <w:r w:rsidR="000136EF">
        <w:t xml:space="preserve"> F</w:t>
      </w:r>
      <w:r w:rsidR="004B386B">
        <w:t>or roughly 30 turn</w:t>
      </w:r>
      <w:r w:rsidR="00B236FE">
        <w:t>s</w:t>
      </w:r>
      <w:r w:rsidR="004B386B">
        <w:t xml:space="preserve"> of wire, the inductance will be a few </w:t>
      </w:r>
      <w:proofErr w:type="spellStart"/>
      <w:r w:rsidR="004B386B">
        <w:t>mH</w:t>
      </w:r>
      <w:proofErr w:type="spellEnd"/>
      <w:r w:rsidR="004B386B">
        <w:t xml:space="preserve">. </w:t>
      </w:r>
      <w:r w:rsidR="006968BA">
        <w:t>Since the spec sheet for the core used in class has this information, you will use the simpler approach to find the inductance.</w:t>
      </w:r>
    </w:p>
    <w:p w14:paraId="38B9A44E" w14:textId="77777777" w:rsidR="004E62DB" w:rsidRPr="004E62DB" w:rsidRDefault="004E62DB" w:rsidP="00167532"/>
    <w:p w14:paraId="44E1187B" w14:textId="77777777" w:rsidR="00167532" w:rsidRDefault="00167532" w:rsidP="00167532">
      <w:r w:rsidRPr="00AA35C4">
        <w:rPr>
          <w:i/>
        </w:rPr>
        <w:t xml:space="preserve">Calculating </w:t>
      </w:r>
      <w:r>
        <w:rPr>
          <w:i/>
        </w:rPr>
        <w:t>R</w:t>
      </w:r>
      <w:r w:rsidRPr="00AA35C4">
        <w:rPr>
          <w:i/>
        </w:rPr>
        <w:t>esistance:</w:t>
      </w:r>
      <w:r>
        <w:t xml:space="preserve"> When one makes an inductor, the wires used can have a large variety of </w:t>
      </w:r>
      <w:proofErr w:type="gramStart"/>
      <w:r>
        <w:t>cross sectional</w:t>
      </w:r>
      <w:proofErr w:type="gramEnd"/>
      <w:r>
        <w:t xml:space="preserve"> areas.  There are some inductors made with very thick wires, while others are made with very thin wires.  Thin wires permit one to wind many more turns of wire around a core and thus increase the inductance.  Thick wires have lower resistance for any given length.  All wires have a resistance given by the expression</w:t>
      </w:r>
      <w:r w:rsidR="004B386B" w:rsidRPr="004B386B">
        <w:rPr>
          <w:position w:val="-30"/>
        </w:rPr>
        <w:object w:dxaOrig="980" w:dyaOrig="680" w14:anchorId="0BD8067C">
          <v:shape id="_x0000_i1030" type="#_x0000_t75" style="width:50.1pt;height:32.55pt" o:ole="">
            <v:imagedata r:id="rId28" o:title=""/>
          </v:shape>
          <o:OLEObject Type="Embed" ProgID="Equation.3" ShapeID="_x0000_i1030" DrawAspect="Content" ObjectID="_1695724523" r:id="rId29"/>
        </w:object>
      </w:r>
      <w:r w:rsidR="00842475" w:rsidRPr="00842475">
        <w:rPr>
          <w:i/>
        </w:rPr>
        <w:t>Ω</w:t>
      </w:r>
      <w:r>
        <w:t xml:space="preserve">, where </w:t>
      </w:r>
      <w:r>
        <w:rPr>
          <w:i/>
        </w:rPr>
        <w:t>l</w:t>
      </w:r>
      <w:r>
        <w:t xml:space="preserve"> is the length of the wire, </w:t>
      </w:r>
      <w:r>
        <w:rPr>
          <w:i/>
        </w:rPr>
        <w:t>A</w:t>
      </w:r>
      <w:r w:rsidR="004B386B">
        <w:rPr>
          <w:i/>
          <w:vertAlign w:val="subscript"/>
        </w:rPr>
        <w:t>w</w:t>
      </w:r>
      <w:r>
        <w:rPr>
          <w:i/>
        </w:rPr>
        <w:t xml:space="preserve"> </w:t>
      </w:r>
      <w:r>
        <w:t xml:space="preserve">is the </w:t>
      </w:r>
      <w:proofErr w:type="gramStart"/>
      <w:r>
        <w:t>cross sectional</w:t>
      </w:r>
      <w:proofErr w:type="gramEnd"/>
      <w:r>
        <w:t xml:space="preserve"> area of the wire (thickness), and </w:t>
      </w:r>
      <w:r>
        <w:rPr>
          <w:i/>
        </w:rPr>
        <w:sym w:font="Symbol" w:char="F073"/>
      </w:r>
      <w:r>
        <w:t xml:space="preserve"> is the conductivity of the wire material.  For copper, the conductivity is about 6 x 10</w:t>
      </w:r>
      <w:r>
        <w:rPr>
          <w:vertAlign w:val="superscript"/>
        </w:rPr>
        <w:t>7</w:t>
      </w:r>
      <w:r>
        <w:t xml:space="preserve"> Siemens/meter.  The unit of Siemens is 1/</w:t>
      </w:r>
      <w:r>
        <w:sym w:font="Symbol" w:char="F057"/>
      </w:r>
      <w:r>
        <w:t xml:space="preserve">.  Sea water has a conductivity of 5 Siemens/meter.  There are many handbooks like the </w:t>
      </w:r>
      <w:r>
        <w:rPr>
          <w:u w:val="single"/>
        </w:rPr>
        <w:t>CRC Handbook of Chemistry and Physics</w:t>
      </w:r>
      <w:r>
        <w:t xml:space="preserve"> that have the resistance of different diameter wires per mile (or another unit of distance).  It is also quite easy to calculate the resistance of a piece of wire using the formula above.  The links page contains several links to tables with conductivity information.</w:t>
      </w:r>
      <w:r w:rsidR="00842475">
        <w:t xml:space="preserve"> One of the more useful tools for finding information like resistance per unit length of copper wire is the </w:t>
      </w:r>
      <w:proofErr w:type="spellStart"/>
      <w:r w:rsidR="00842475">
        <w:t>MegaConverter</w:t>
      </w:r>
      <w:proofErr w:type="spellEnd"/>
      <w:r w:rsidR="00842475">
        <w:t xml:space="preserve"> (</w:t>
      </w:r>
      <w:hyperlink r:id="rId30" w:history="1">
        <w:r w:rsidR="00842475" w:rsidRPr="004E6B44">
          <w:rPr>
            <w:rStyle w:val="Hyperlink"/>
          </w:rPr>
          <w:t>http://www.megaconverter.com/mega2/</w:t>
        </w:r>
      </w:hyperlink>
      <w:r w:rsidR="00842475">
        <w:t xml:space="preserve">). </w:t>
      </w:r>
    </w:p>
    <w:p w14:paraId="0A74FFDA" w14:textId="77777777" w:rsidR="008D4117" w:rsidRDefault="008D4117" w:rsidP="00167532"/>
    <w:p w14:paraId="45880784" w14:textId="77777777" w:rsidR="008D4117" w:rsidRPr="008D4117" w:rsidRDefault="008D4117" w:rsidP="00167532">
      <w:r>
        <w:rPr>
          <w:i/>
        </w:rPr>
        <w:t>Other Losses:</w:t>
      </w:r>
      <w:r>
        <w:t xml:space="preserve"> Both air and magnetic core inductors have losses due to finite wire resistance. Magnetic cores also have hysteresis loss that occurs because they are magnetized and demagnetized over and over when they experience a sinusoidal current. As a result, higher frequency losses tend to be larger than DC losses. However, we will only be concerned with wire losses in this experiment, except to note when they are insufficient to account for all losses. </w:t>
      </w:r>
    </w:p>
    <w:p w14:paraId="0E952B12" w14:textId="77777777" w:rsidR="00167532" w:rsidRDefault="00167532" w:rsidP="00167532">
      <w:pPr>
        <w:rPr>
          <w:b/>
        </w:rPr>
      </w:pPr>
    </w:p>
    <w:p w14:paraId="0BA21C65" w14:textId="77777777" w:rsidR="00167532" w:rsidRPr="00491BF4" w:rsidRDefault="00167532" w:rsidP="00491BF4">
      <w:pPr>
        <w:overflowPunct/>
        <w:autoSpaceDE/>
        <w:autoSpaceDN/>
        <w:adjustRightInd/>
        <w:textAlignment w:val="auto"/>
        <w:rPr>
          <w:b/>
        </w:rPr>
      </w:pPr>
      <w:r w:rsidRPr="00D03090">
        <w:rPr>
          <w:b/>
        </w:rPr>
        <w:t>Experiment</w:t>
      </w:r>
    </w:p>
    <w:p w14:paraId="652813C6" w14:textId="77777777" w:rsidR="00167532" w:rsidRPr="00770EA4" w:rsidRDefault="00167532" w:rsidP="00167532">
      <w:pPr>
        <w:rPr>
          <w:i/>
        </w:rPr>
      </w:pPr>
      <w:r w:rsidRPr="00770EA4">
        <w:rPr>
          <w:i/>
        </w:rPr>
        <w:t>Build an Inductor</w:t>
      </w:r>
    </w:p>
    <w:p w14:paraId="4D8B7EE7" w14:textId="77777777" w:rsidR="00167532" w:rsidRDefault="00167532" w:rsidP="00167532">
      <w:r w:rsidRPr="00770EA4">
        <w:t xml:space="preserve">In this part of </w:t>
      </w:r>
      <w:r w:rsidR="004B386B">
        <w:t>our experiment, we will build two</w:t>
      </w:r>
      <w:r w:rsidRPr="00770EA4">
        <w:t xml:space="preserve"> inductor</w:t>
      </w:r>
      <w:r w:rsidR="004B386B">
        <w:t>s and compare their calculated properties to</w:t>
      </w:r>
      <w:r w:rsidRPr="00770EA4">
        <w:t xml:space="preserve"> measured properties.</w:t>
      </w:r>
      <w:r w:rsidR="004B386B">
        <w:t xml:space="preserve"> On</w:t>
      </w:r>
      <w:r w:rsidR="00CB2CF6">
        <w:t xml:space="preserve">e inductor will be a cylinder, wound on a piece of plastic tubing, and the other a toroid, wound on a commercial ferrite core. </w:t>
      </w:r>
    </w:p>
    <w:p w14:paraId="7B9033F0" w14:textId="77777777" w:rsidR="00167532" w:rsidRDefault="00167532" w:rsidP="00167532"/>
    <w:p w14:paraId="66257E17" w14:textId="77777777" w:rsidR="00CB2CF6" w:rsidRDefault="00CB2CF6" w:rsidP="00167532">
      <w:r>
        <w:t>Inductor #1:</w:t>
      </w:r>
    </w:p>
    <w:p w14:paraId="47631498" w14:textId="77777777" w:rsidR="00167532" w:rsidRPr="00AA35C4" w:rsidRDefault="00167532" w:rsidP="00635206">
      <w:pPr>
        <w:numPr>
          <w:ilvl w:val="0"/>
          <w:numId w:val="8"/>
        </w:numPr>
        <w:rPr>
          <w:b/>
          <w:i/>
          <w:u w:val="single"/>
        </w:rPr>
      </w:pPr>
      <w:r>
        <w:t>Build an inductor from enameled wire using the following procedure.</w:t>
      </w:r>
    </w:p>
    <w:p w14:paraId="3F19D5B3" w14:textId="77777777" w:rsidR="00167532" w:rsidRPr="009721CB" w:rsidRDefault="00DE79D3" w:rsidP="00635206">
      <w:pPr>
        <w:numPr>
          <w:ilvl w:val="1"/>
          <w:numId w:val="8"/>
        </w:numPr>
        <w:tabs>
          <w:tab w:val="clear" w:pos="1080"/>
        </w:tabs>
        <w:ind w:left="720"/>
        <w:rPr>
          <w:b/>
          <w:i/>
          <w:u w:val="single"/>
        </w:rPr>
      </w:pPr>
      <w:r>
        <w:t xml:space="preserve">Find a cylindrical </w:t>
      </w:r>
      <w:r w:rsidR="005A52C6">
        <w:t>tube that you can wrap the magnet wire around and estimate the diameter.</w:t>
      </w:r>
      <w:r w:rsidR="00167532" w:rsidRPr="009721CB">
        <w:t xml:space="preserve"> </w:t>
      </w:r>
      <w:r>
        <w:t xml:space="preserve"> A pencil or pen is a good</w:t>
      </w:r>
      <w:r w:rsidR="00357F52">
        <w:t xml:space="preserve"> option. I</w:t>
      </w:r>
      <w:r>
        <w:t>t must be non-ferrite</w:t>
      </w:r>
      <w:r w:rsidR="00357F52">
        <w:t xml:space="preserve">, not attracted to a magnet. </w:t>
      </w:r>
    </w:p>
    <w:p w14:paraId="5D27FCA2" w14:textId="77777777" w:rsidR="00167532" w:rsidRPr="009721CB" w:rsidRDefault="00647FCE" w:rsidP="00635206">
      <w:pPr>
        <w:numPr>
          <w:ilvl w:val="1"/>
          <w:numId w:val="8"/>
        </w:numPr>
        <w:tabs>
          <w:tab w:val="clear" w:pos="1080"/>
        </w:tabs>
        <w:ind w:left="720"/>
        <w:rPr>
          <w:b/>
          <w:i/>
          <w:u w:val="single"/>
        </w:rPr>
      </w:pPr>
      <w:r>
        <w:t>Use</w:t>
      </w:r>
      <w:r w:rsidR="00167532" w:rsidRPr="009721CB">
        <w:t xml:space="preserve"> </w:t>
      </w:r>
      <w:r w:rsidR="00CB2CF6">
        <w:t>30 – 40” (0.75 – 1m)</w:t>
      </w:r>
      <w:r w:rsidR="005A52C6">
        <w:t xml:space="preserve"> of enameled wire, measuring the length that you do use. You should have received a longer length in the additional parts delivered by RPI</w:t>
      </w:r>
      <w:r w:rsidR="00167532" w:rsidRPr="009721CB">
        <w:t xml:space="preserve">.  </w:t>
      </w:r>
      <w:r w:rsidR="005A52C6">
        <w:t>The wire that came with the RPI components is 26 gauge.</w:t>
      </w:r>
      <w:r w:rsidR="00CB2CF6">
        <w:t xml:space="preserve">  </w:t>
      </w:r>
    </w:p>
    <w:p w14:paraId="6213AD10" w14:textId="77777777" w:rsidR="00167532" w:rsidRPr="005D09F0" w:rsidRDefault="005D09F0" w:rsidP="005D09F0">
      <w:pPr>
        <w:numPr>
          <w:ilvl w:val="1"/>
          <w:numId w:val="8"/>
        </w:numPr>
        <w:tabs>
          <w:tab w:val="clear" w:pos="1080"/>
        </w:tabs>
        <w:ind w:left="720"/>
        <w:rPr>
          <w:b/>
          <w:i/>
          <w:u w:val="single"/>
        </w:rPr>
      </w:pPr>
      <w:r>
        <w:t>Leave about 2 inches (5 cm) of wire as leads for making connections, and wrap it tightly around your tube as a closely packed single layer.  A few overlapping windings are fine.</w:t>
      </w:r>
      <w:r w:rsidRPr="009721CB">
        <w:t xml:space="preserve"> Carefully keep track of the number of times you wind the wire around the </w:t>
      </w:r>
      <w:r>
        <w:t>tube</w:t>
      </w:r>
      <w:r w:rsidRPr="009721CB">
        <w:t>.  This is the number of turns of your inductor, N.</w:t>
      </w:r>
      <w:r>
        <w:t xml:space="preserve"> If you have good eyesight, you should also count the number of turns. </w:t>
      </w:r>
      <w:r w:rsidR="00CB2CF6">
        <w:t xml:space="preserve"> </w:t>
      </w:r>
    </w:p>
    <w:p w14:paraId="27E33354" w14:textId="77777777" w:rsidR="00167532" w:rsidRPr="009721CB" w:rsidRDefault="00647FCE" w:rsidP="00635206">
      <w:pPr>
        <w:numPr>
          <w:ilvl w:val="1"/>
          <w:numId w:val="8"/>
        </w:numPr>
        <w:tabs>
          <w:tab w:val="clear" w:pos="1080"/>
        </w:tabs>
        <w:ind w:left="720"/>
        <w:rPr>
          <w:b/>
          <w:i/>
          <w:u w:val="single"/>
        </w:rPr>
      </w:pPr>
      <w:r>
        <w:t xml:space="preserve">Secure the windings </w:t>
      </w:r>
      <w:r w:rsidR="005A52C6">
        <w:t xml:space="preserve">with </w:t>
      </w:r>
      <w:r w:rsidR="00167532">
        <w:t>tape.</w:t>
      </w:r>
      <w:r w:rsidR="00372E59">
        <w:t xml:space="preserve"> </w:t>
      </w:r>
      <w:r w:rsidR="008D4117">
        <w:t>Also stabilize</w:t>
      </w:r>
      <w:r w:rsidR="00CB2CF6">
        <w:t xml:space="preserve"> the leads</w:t>
      </w:r>
      <w:r w:rsidR="008D4117">
        <w:t xml:space="preserve"> by twisting them</w:t>
      </w:r>
      <w:r w:rsidR="00CB2CF6">
        <w:t xml:space="preserve"> as close to the cylinder as you can.</w:t>
      </w:r>
    </w:p>
    <w:p w14:paraId="5234E24D" w14:textId="77777777" w:rsidR="00167532" w:rsidRPr="00CC2888" w:rsidRDefault="00167532" w:rsidP="00635206">
      <w:pPr>
        <w:numPr>
          <w:ilvl w:val="1"/>
          <w:numId w:val="8"/>
        </w:numPr>
        <w:tabs>
          <w:tab w:val="clear" w:pos="1080"/>
        </w:tabs>
        <w:ind w:left="720"/>
        <w:rPr>
          <w:b/>
          <w:i/>
          <w:u w:val="single"/>
        </w:rPr>
      </w:pPr>
      <w:r w:rsidRPr="009721CB">
        <w:t>Remove some of the enamel fr</w:t>
      </w:r>
      <w:r w:rsidR="00CB2CF6">
        <w:t xml:space="preserve">om the ends of the wire (0.25 to 0.5 </w:t>
      </w:r>
      <w:r w:rsidRPr="009721CB">
        <w:t xml:space="preserve">inch).  The enamel is the insulation for this type of wire, so you cannot make electrical contact unless it is removed.  There should be some sandpaper </w:t>
      </w:r>
      <w:r w:rsidR="005A52C6">
        <w:t xml:space="preserve">with the RPI components </w:t>
      </w:r>
      <w:r w:rsidRPr="009721CB">
        <w:t xml:space="preserve">or you can use a knife.  </w:t>
      </w:r>
      <w:r w:rsidR="005A52C6" w:rsidRPr="00CC2888">
        <w:rPr>
          <w:i/>
        </w:rPr>
        <w:t>Be careful about the surface that you are sanding on since you may scratch it.</w:t>
      </w:r>
      <w:r w:rsidR="00CC2888">
        <w:rPr>
          <w:i/>
        </w:rPr>
        <w:t xml:space="preserve"> </w:t>
      </w:r>
      <w:bookmarkStart w:id="1" w:name="_Hlk82510361"/>
      <w:r w:rsidR="00BB340C">
        <w:rPr>
          <w:i/>
        </w:rPr>
        <w:t xml:space="preserve">There are pieces of </w:t>
      </w:r>
      <w:r w:rsidR="00CC2888">
        <w:rPr>
          <w:i/>
        </w:rPr>
        <w:t>plastic</w:t>
      </w:r>
      <w:r w:rsidR="00BB340C">
        <w:rPr>
          <w:i/>
        </w:rPr>
        <w:t xml:space="preserve"> available</w:t>
      </w:r>
      <w:r w:rsidR="00CC2888">
        <w:rPr>
          <w:i/>
        </w:rPr>
        <w:t xml:space="preserve">.  </w:t>
      </w:r>
      <w:bookmarkEnd w:id="1"/>
    </w:p>
    <w:p w14:paraId="51DA7412" w14:textId="77777777" w:rsidR="00167532" w:rsidRDefault="00167532" w:rsidP="00167532">
      <w:pPr>
        <w:ind w:left="720"/>
      </w:pPr>
    </w:p>
    <w:p w14:paraId="44A3B70C" w14:textId="77777777" w:rsidR="00167532" w:rsidRDefault="00167532" w:rsidP="00635206">
      <w:pPr>
        <w:numPr>
          <w:ilvl w:val="0"/>
          <w:numId w:val="8"/>
        </w:numPr>
      </w:pPr>
      <w:r w:rsidRPr="00A5281A">
        <w:t>Calculate the properties of the inductor</w:t>
      </w:r>
    </w:p>
    <w:p w14:paraId="57B21F66" w14:textId="77777777" w:rsidR="00167532" w:rsidRDefault="00167532" w:rsidP="00635206">
      <w:pPr>
        <w:numPr>
          <w:ilvl w:val="1"/>
          <w:numId w:val="8"/>
        </w:numPr>
        <w:tabs>
          <w:tab w:val="clear" w:pos="1080"/>
        </w:tabs>
        <w:ind w:left="720"/>
      </w:pPr>
      <w:r>
        <w:t>Calculate an estimate for the resistance o</w:t>
      </w:r>
      <w:r w:rsidR="00CB2CF6">
        <w:t>f the coil</w:t>
      </w:r>
      <w:r>
        <w:t>.  Look up the dimensions of the wire in a table of wire properties listed by gauge.  Calculate the resistance using the equation</w:t>
      </w:r>
      <w:r w:rsidR="004563FE">
        <w:t xml:space="preserve"> given in the introduction</w:t>
      </w:r>
      <w:r>
        <w:t>.</w:t>
      </w:r>
      <w:r w:rsidR="008D4117">
        <w:t xml:space="preserve"> You can also confirm your answer by checking it against any online resistance calculator.</w:t>
      </w:r>
    </w:p>
    <w:p w14:paraId="676B764D" w14:textId="77777777" w:rsidR="00167532" w:rsidRDefault="00167532" w:rsidP="00635206">
      <w:pPr>
        <w:numPr>
          <w:ilvl w:val="1"/>
          <w:numId w:val="8"/>
        </w:numPr>
        <w:tabs>
          <w:tab w:val="clear" w:pos="1080"/>
        </w:tabs>
        <w:ind w:left="720"/>
      </w:pPr>
      <w:r>
        <w:t>Calculate an estimate for the inductance using the</w:t>
      </w:r>
      <w:r w:rsidR="00CB2CF6">
        <w:t xml:space="preserve"> ideal</w:t>
      </w:r>
      <w:r>
        <w:t xml:space="preserve"> inductor equation for a long, thin coil.</w:t>
      </w:r>
    </w:p>
    <w:p w14:paraId="20A6578B" w14:textId="79D61976" w:rsidR="00167532" w:rsidRDefault="009D4787" w:rsidP="009D4787">
      <w:pPr>
        <w:numPr>
          <w:ilvl w:val="1"/>
          <w:numId w:val="8"/>
        </w:numPr>
        <w:tabs>
          <w:tab w:val="clear" w:pos="1080"/>
        </w:tabs>
        <w:ind w:left="720"/>
      </w:pPr>
      <w:r>
        <w:t>Calculate an estimate for the inductance using Wheeler’s formula. Be careful of your units.</w:t>
      </w:r>
    </w:p>
    <w:p w14:paraId="287934BB" w14:textId="02E88E0D" w:rsidR="003A4E8F" w:rsidRDefault="003A4E8F" w:rsidP="00A22E83">
      <w:pPr>
        <w:ind w:left="720"/>
      </w:pPr>
    </w:p>
    <w:p w14:paraId="4CE8BD7A" w14:textId="2E9E36E1" w:rsidR="003A4E8F" w:rsidRDefault="00216F3B" w:rsidP="003A4E8F">
      <w:pPr>
        <w:numPr>
          <w:ilvl w:val="0"/>
          <w:numId w:val="8"/>
        </w:numPr>
      </w:pPr>
      <w:r>
        <w:rPr>
          <w:noProof/>
        </w:rPr>
        <w:drawing>
          <wp:anchor distT="0" distB="0" distL="114300" distR="114300" simplePos="0" relativeHeight="251674624" behindDoc="0" locked="0" layoutInCell="1" allowOverlap="1" wp14:anchorId="7C8A420E" wp14:editId="2A1F0404">
            <wp:simplePos x="0" y="0"/>
            <wp:positionH relativeFrom="margin">
              <wp:posOffset>2541905</wp:posOffset>
            </wp:positionH>
            <wp:positionV relativeFrom="paragraph">
              <wp:posOffset>90805</wp:posOffset>
            </wp:positionV>
            <wp:extent cx="3373755" cy="11811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val="0"/>
                        </a:ext>
                      </a:extLst>
                    </a:blip>
                    <a:srcRect l="2565" t="32956" r="37244" b="29402"/>
                    <a:stretch/>
                  </pic:blipFill>
                  <pic:spPr bwMode="auto">
                    <a:xfrm>
                      <a:off x="0" y="0"/>
                      <a:ext cx="3373755" cy="1181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A4E8F">
        <w:t>Determine the inductance of the inductor using RL circuits</w:t>
      </w:r>
    </w:p>
    <w:p w14:paraId="17B9DF78" w14:textId="4981DAE2" w:rsidR="003A4E8F" w:rsidRDefault="003A4E8F" w:rsidP="003A4E8F">
      <w:pPr>
        <w:numPr>
          <w:ilvl w:val="1"/>
          <w:numId w:val="8"/>
        </w:numPr>
        <w:tabs>
          <w:tab w:val="clear" w:pos="1080"/>
        </w:tabs>
        <w:ind w:left="720"/>
      </w:pPr>
      <w:r>
        <w:t>Build the RL circuit shown above. This is very similar to the circuits we studied in Laborato</w:t>
      </w:r>
      <w:r w:rsidR="00F65D51">
        <w:t>ry 2. For this circuit, use a 10</w:t>
      </w:r>
      <w:r>
        <w:t>Ω resistor. When connecting your inductor, make the wire ends are sanded so that the copper is exposed. It may be necessary to sand the wire again since oxidation and/or carbonization can form a small layer on the surface of your wire.</w:t>
      </w:r>
    </w:p>
    <w:p w14:paraId="50BEB285" w14:textId="43BFE8AF" w:rsidR="003A4E8F" w:rsidRDefault="003A4E8F" w:rsidP="003A4E8F">
      <w:pPr>
        <w:numPr>
          <w:ilvl w:val="1"/>
          <w:numId w:val="8"/>
        </w:numPr>
        <w:tabs>
          <w:tab w:val="clear" w:pos="1080"/>
        </w:tabs>
        <w:ind w:left="720"/>
      </w:pPr>
      <w:r>
        <w:t>Set th</w:t>
      </w:r>
      <w:r w:rsidR="00F65D51">
        <w:t xml:space="preserve">e </w:t>
      </w:r>
      <w:r w:rsidR="00B124D2">
        <w:t>Signal Generator</w:t>
      </w:r>
      <w:r w:rsidR="00F65D51">
        <w:t>, W1, to a 0.</w:t>
      </w:r>
      <w:r w:rsidR="00216F3B">
        <w:t>5</w:t>
      </w:r>
      <w:r>
        <w:t>V amplitude sinusoid at a low frequency, 10</w:t>
      </w:r>
      <w:r w:rsidR="00F65D51">
        <w:t>k</w:t>
      </w:r>
      <w:r>
        <w:t>Hz</w:t>
      </w:r>
      <w:r w:rsidR="00F65D51">
        <w:t xml:space="preserve"> for this circuit</w:t>
      </w:r>
      <w:r>
        <w:t>.</w:t>
      </w:r>
    </w:p>
    <w:p w14:paraId="3ED36D6F" w14:textId="344A923B" w:rsidR="003A4E8F" w:rsidRDefault="003A4E8F" w:rsidP="003A4E8F">
      <w:pPr>
        <w:numPr>
          <w:ilvl w:val="1"/>
          <w:numId w:val="8"/>
        </w:numPr>
        <w:tabs>
          <w:tab w:val="clear" w:pos="1080"/>
        </w:tabs>
        <w:ind w:left="720"/>
      </w:pPr>
      <w:r>
        <w:t xml:space="preserve">Measure </w:t>
      </w:r>
      <w:r w:rsidR="00216F3B">
        <w:t xml:space="preserve">both the input and output voltage.  Both Vin and </w:t>
      </w:r>
      <w:proofErr w:type="spellStart"/>
      <w:r w:rsidR="00216F3B">
        <w:t>Vout</w:t>
      </w:r>
      <w:proofErr w:type="spellEnd"/>
      <w:r w:rsidR="00216F3B">
        <w:t xml:space="preserve"> should look to be about the same amplitude and to have about the same phase.  The signal generator on the M2K has a 50Ω output impedance so Vin won’t match your settings for the signal generator</w:t>
      </w:r>
    </w:p>
    <w:p w14:paraId="501A225A" w14:textId="55389799" w:rsidR="003A4E8F" w:rsidRDefault="003A4E8F" w:rsidP="003A4E8F">
      <w:pPr>
        <w:numPr>
          <w:ilvl w:val="1"/>
          <w:numId w:val="8"/>
        </w:numPr>
        <w:tabs>
          <w:tab w:val="clear" w:pos="1080"/>
        </w:tabs>
        <w:ind w:left="720"/>
      </w:pPr>
      <w:r>
        <w:t>Increase the frequency until the amplitude</w:t>
      </w:r>
      <w:r w:rsidR="00216F3B">
        <w:t xml:space="preserve"> of</w:t>
      </w:r>
      <w:r>
        <w:t xml:space="preserve"> </w:t>
      </w:r>
      <w:proofErr w:type="spellStart"/>
      <w:r w:rsidR="00216F3B">
        <w:t>Vout</w:t>
      </w:r>
      <w:proofErr w:type="spellEnd"/>
      <w:r w:rsidR="00216F3B">
        <w:t xml:space="preserve"> is about 0.707 the amplitude of Vin </w:t>
      </w:r>
      <w:r w:rsidR="004563FE">
        <w:t>(the corner frequency from Laboratory 2).</w:t>
      </w:r>
    </w:p>
    <w:p w14:paraId="15A4A72C" w14:textId="77777777" w:rsidR="004563FE" w:rsidRDefault="004563FE" w:rsidP="003A4E8F">
      <w:pPr>
        <w:numPr>
          <w:ilvl w:val="1"/>
          <w:numId w:val="8"/>
        </w:numPr>
        <w:tabs>
          <w:tab w:val="clear" w:pos="1080"/>
        </w:tabs>
        <w:ind w:left="720"/>
      </w:pPr>
      <w:r>
        <w:lastRenderedPageBreak/>
        <w:t xml:space="preserve">This frequency relates to the RL circuit as, </w:t>
      </w:r>
      <w:r w:rsidRPr="004563FE">
        <w:rPr>
          <w:position w:val="-24"/>
        </w:rPr>
        <w:object w:dxaOrig="1380" w:dyaOrig="620" w14:anchorId="1CA6F657">
          <v:shape id="_x0000_i1031" type="#_x0000_t75" style="width:69.5pt;height:30.7pt" o:ole="">
            <v:imagedata r:id="rId32" o:title=""/>
          </v:shape>
          <o:OLEObject Type="Embed" ProgID="Equation.DSMT4" ShapeID="_x0000_i1031" DrawAspect="Content" ObjectID="_1695724524" r:id="rId33"/>
        </w:object>
      </w:r>
      <w:r>
        <w:t xml:space="preserve"> . Use this expression and your experimental result to determine the inductance.</w:t>
      </w:r>
    </w:p>
    <w:p w14:paraId="68ADF99B" w14:textId="75E4AF58" w:rsidR="00BB340C" w:rsidRDefault="00BB340C" w:rsidP="00BB340C">
      <w:pPr>
        <w:numPr>
          <w:ilvl w:val="1"/>
          <w:numId w:val="8"/>
        </w:numPr>
        <w:tabs>
          <w:tab w:val="clear" w:pos="1080"/>
        </w:tabs>
        <w:ind w:left="720"/>
      </w:pPr>
      <w:r>
        <w:t>Measure the inductance and resistance of the coil and compare that to the estimates above.  Use the multimeter and the RLC meter on the center table.</w:t>
      </w:r>
    </w:p>
    <w:p w14:paraId="754D991B" w14:textId="77777777" w:rsidR="004563FE" w:rsidRDefault="004563FE" w:rsidP="003A4E8F">
      <w:pPr>
        <w:numPr>
          <w:ilvl w:val="1"/>
          <w:numId w:val="8"/>
        </w:numPr>
        <w:tabs>
          <w:tab w:val="clear" w:pos="1080"/>
        </w:tabs>
        <w:ind w:left="720"/>
      </w:pPr>
      <w:r>
        <w:t>How does this result compare to your calculated value(s)</w:t>
      </w:r>
      <w:r w:rsidR="00F65D51">
        <w:t>?</w:t>
      </w:r>
    </w:p>
    <w:p w14:paraId="3CF78CEE" w14:textId="77777777" w:rsidR="00167532" w:rsidRDefault="00167532" w:rsidP="007D14A1">
      <w:pPr>
        <w:rPr>
          <w:b/>
        </w:rPr>
      </w:pPr>
    </w:p>
    <w:p w14:paraId="7FE6647E" w14:textId="77777777" w:rsidR="007D14A1" w:rsidRDefault="007D14A1" w:rsidP="007D14A1">
      <w:r>
        <w:t>Inductor #2:</w:t>
      </w:r>
    </w:p>
    <w:p w14:paraId="44AA3467" w14:textId="77777777" w:rsidR="007D14A1" w:rsidRPr="00AA35C4" w:rsidRDefault="007D14A1" w:rsidP="007D14A1">
      <w:pPr>
        <w:numPr>
          <w:ilvl w:val="0"/>
          <w:numId w:val="8"/>
        </w:numPr>
        <w:rPr>
          <w:b/>
          <w:i/>
          <w:u w:val="single"/>
        </w:rPr>
      </w:pPr>
      <w:r>
        <w:t>Build an inductor from enameled wire using the following procedure.</w:t>
      </w:r>
    </w:p>
    <w:p w14:paraId="50A92C5B" w14:textId="77777777" w:rsidR="007D14A1" w:rsidRPr="009721CB" w:rsidRDefault="007D14A1" w:rsidP="007D14A1">
      <w:pPr>
        <w:numPr>
          <w:ilvl w:val="1"/>
          <w:numId w:val="8"/>
        </w:numPr>
        <w:tabs>
          <w:tab w:val="clear" w:pos="1080"/>
        </w:tabs>
        <w:ind w:left="720"/>
        <w:rPr>
          <w:b/>
          <w:i/>
          <w:u w:val="single"/>
        </w:rPr>
      </w:pPr>
      <w:r>
        <w:t>Use a commercial toroidal ferrite core</w:t>
      </w:r>
      <w:r w:rsidRPr="009721CB">
        <w:t xml:space="preserve"> </w:t>
      </w:r>
      <w:r w:rsidR="005A52C6">
        <w:t>that came with the RPI components</w:t>
      </w:r>
      <w:r>
        <w:t xml:space="preserve">.  </w:t>
      </w:r>
    </w:p>
    <w:p w14:paraId="05179034" w14:textId="77777777" w:rsidR="007D14A1" w:rsidRPr="009721CB" w:rsidRDefault="005A52C6" w:rsidP="007D14A1">
      <w:pPr>
        <w:numPr>
          <w:ilvl w:val="1"/>
          <w:numId w:val="8"/>
        </w:numPr>
        <w:tabs>
          <w:tab w:val="clear" w:pos="1080"/>
        </w:tabs>
        <w:ind w:left="720"/>
        <w:rPr>
          <w:b/>
          <w:i/>
          <w:u w:val="single"/>
        </w:rPr>
      </w:pPr>
      <w:r>
        <w:t>Again, u</w:t>
      </w:r>
      <w:r w:rsidR="007D14A1">
        <w:t>se</w:t>
      </w:r>
      <w:r w:rsidR="007D14A1" w:rsidRPr="009721CB">
        <w:t xml:space="preserve"> </w:t>
      </w:r>
      <w:r w:rsidR="007D14A1">
        <w:t>30 – 40” (0.75 – 1m)</w:t>
      </w:r>
      <w:r w:rsidR="007D14A1" w:rsidRPr="009721CB">
        <w:t xml:space="preserve"> of enameled wire.  </w:t>
      </w:r>
      <w:r w:rsidRPr="00926EFE">
        <w:rPr>
          <w:color w:val="FF0000"/>
        </w:rPr>
        <w:t>Again, m</w:t>
      </w:r>
      <w:r w:rsidR="007D14A1" w:rsidRPr="00926EFE">
        <w:rPr>
          <w:color w:val="FF0000"/>
        </w:rPr>
        <w:t>easure and record the wire length</w:t>
      </w:r>
      <w:r w:rsidR="007D14A1" w:rsidRPr="009721CB">
        <w:t>.</w:t>
      </w:r>
      <w:r w:rsidR="00CC2888">
        <w:t xml:space="preserve"> </w:t>
      </w:r>
      <w:r w:rsidR="008D4117">
        <w:t xml:space="preserve"> (You should</w:t>
      </w:r>
      <w:r w:rsidR="007D14A1">
        <w:t xml:space="preserve"> use exactly the same length of wire as above, so all questions about resistance will be a duplicate of the cylindrical coil.)</w:t>
      </w:r>
    </w:p>
    <w:p w14:paraId="7403D901" w14:textId="77777777" w:rsidR="007D14A1" w:rsidRPr="009721CB" w:rsidRDefault="007D14A1" w:rsidP="007D14A1">
      <w:pPr>
        <w:numPr>
          <w:ilvl w:val="1"/>
          <w:numId w:val="8"/>
        </w:numPr>
        <w:tabs>
          <w:tab w:val="clear" w:pos="1080"/>
        </w:tabs>
        <w:ind w:left="720"/>
        <w:rPr>
          <w:b/>
          <w:i/>
          <w:u w:val="single"/>
        </w:rPr>
      </w:pPr>
      <w:r>
        <w:t>Leave about 2 inches (5 cm) of wire as leads for making connections, and wrap it tightly around your core.</w:t>
      </w:r>
      <w:r w:rsidRPr="009721CB">
        <w:t xml:space="preserve">  </w:t>
      </w:r>
      <w:r w:rsidRPr="00E2063B">
        <w:rPr>
          <w:color w:val="FF0000"/>
        </w:rPr>
        <w:t>Carefully keep track of the number of times you wind the wire around the core</w:t>
      </w:r>
      <w:r w:rsidRPr="009721CB">
        <w:t>.  This is the number of turns of your inductor, N.</w:t>
      </w:r>
      <w:r>
        <w:t xml:space="preserve"> If you have good eyesight, you should also count the number of turns. </w:t>
      </w:r>
    </w:p>
    <w:p w14:paraId="52A8EB75" w14:textId="77777777" w:rsidR="007D14A1" w:rsidRPr="009721CB" w:rsidRDefault="007D14A1" w:rsidP="007D14A1">
      <w:pPr>
        <w:numPr>
          <w:ilvl w:val="1"/>
          <w:numId w:val="8"/>
        </w:numPr>
        <w:tabs>
          <w:tab w:val="clear" w:pos="1080"/>
        </w:tabs>
        <w:ind w:left="720"/>
        <w:rPr>
          <w:b/>
          <w:i/>
          <w:u w:val="single"/>
        </w:rPr>
      </w:pPr>
      <w:r>
        <w:t xml:space="preserve">Secure the windings with </w:t>
      </w:r>
      <w:r w:rsidR="001829FA">
        <w:t>t</w:t>
      </w:r>
      <w:r>
        <w:t>ape. Also twist the leads as close to the toroidal core as you can.</w:t>
      </w:r>
    </w:p>
    <w:p w14:paraId="355DB727" w14:textId="77777777" w:rsidR="001829FA" w:rsidRPr="00CC2888" w:rsidRDefault="001829FA" w:rsidP="001829FA">
      <w:pPr>
        <w:numPr>
          <w:ilvl w:val="1"/>
          <w:numId w:val="8"/>
        </w:numPr>
        <w:tabs>
          <w:tab w:val="clear" w:pos="1080"/>
        </w:tabs>
        <w:ind w:left="720"/>
        <w:rPr>
          <w:b/>
          <w:i/>
          <w:u w:val="single"/>
        </w:rPr>
      </w:pPr>
      <w:r w:rsidRPr="009721CB">
        <w:t>Remove some of the enamel fr</w:t>
      </w:r>
      <w:r>
        <w:t xml:space="preserve">om the ends of the wire (0.25 to 0.5 </w:t>
      </w:r>
      <w:r w:rsidRPr="009721CB">
        <w:t xml:space="preserve">inch).  The enamel is the insulation for this type of wire, so you cannot make electrical contact unless it is removed.  There should be some sandpaper </w:t>
      </w:r>
      <w:r>
        <w:t xml:space="preserve">with the RPI components </w:t>
      </w:r>
      <w:r w:rsidRPr="009721CB">
        <w:t xml:space="preserve">or you can use a knife.  </w:t>
      </w:r>
      <w:bookmarkStart w:id="2" w:name="_Hlk82510717"/>
      <w:r w:rsidR="00BB340C">
        <w:t xml:space="preserve">Use the plastic squares, DO NOT SAND ON THE TABLE TOPS. </w:t>
      </w:r>
      <w:bookmarkEnd w:id="2"/>
      <w:r w:rsidR="00BB340C">
        <w:t xml:space="preserve"> </w:t>
      </w:r>
    </w:p>
    <w:p w14:paraId="6748303A" w14:textId="77777777" w:rsidR="007D14A1" w:rsidRDefault="007D14A1" w:rsidP="007D14A1">
      <w:pPr>
        <w:numPr>
          <w:ilvl w:val="0"/>
          <w:numId w:val="8"/>
        </w:numPr>
      </w:pPr>
      <w:r w:rsidRPr="00A5281A">
        <w:t>Calculate the properties of the inductor</w:t>
      </w:r>
    </w:p>
    <w:p w14:paraId="576F11D6" w14:textId="1DE0703B" w:rsidR="007D14A1" w:rsidRDefault="00216F3B" w:rsidP="005D09F0">
      <w:pPr>
        <w:numPr>
          <w:ilvl w:val="1"/>
          <w:numId w:val="8"/>
        </w:numPr>
        <w:tabs>
          <w:tab w:val="clear" w:pos="1080"/>
        </w:tabs>
        <w:ind w:left="720"/>
      </w:pPr>
      <w:r>
        <w:rPr>
          <w:noProof/>
        </w:rPr>
        <w:drawing>
          <wp:anchor distT="0" distB="0" distL="114300" distR="114300" simplePos="0" relativeHeight="251676672" behindDoc="0" locked="0" layoutInCell="1" allowOverlap="1" wp14:anchorId="5D48F9FF" wp14:editId="65F13D43">
            <wp:simplePos x="0" y="0"/>
            <wp:positionH relativeFrom="margin">
              <wp:posOffset>2606584</wp:posOffset>
            </wp:positionH>
            <wp:positionV relativeFrom="paragraph">
              <wp:posOffset>194492</wp:posOffset>
            </wp:positionV>
            <wp:extent cx="3373755" cy="118110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val="0"/>
                        </a:ext>
                      </a:extLst>
                    </a:blip>
                    <a:srcRect l="2565" t="32956" r="37244" b="29402"/>
                    <a:stretch/>
                  </pic:blipFill>
                  <pic:spPr bwMode="auto">
                    <a:xfrm>
                      <a:off x="0" y="0"/>
                      <a:ext cx="3373755" cy="1181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D14A1">
        <w:t xml:space="preserve">Calculate the inductance of your inductor using the inductance parameter from the </w:t>
      </w:r>
      <w:r w:rsidR="008D4117">
        <w:t xml:space="preserve">ferrite </w:t>
      </w:r>
      <w:r w:rsidR="007D14A1">
        <w:t xml:space="preserve">core spec sheet. </w:t>
      </w:r>
      <w:r w:rsidR="00CC2888">
        <w:t>See page 3 of this document.</w:t>
      </w:r>
    </w:p>
    <w:p w14:paraId="5B0C26BE" w14:textId="5F68948A" w:rsidR="00BB340C" w:rsidRDefault="00BB340C" w:rsidP="00BB340C">
      <w:pPr>
        <w:ind w:left="720"/>
      </w:pPr>
    </w:p>
    <w:p w14:paraId="7C37255B" w14:textId="1FFBE72D" w:rsidR="000136EF" w:rsidRPr="000136EF" w:rsidRDefault="000136EF" w:rsidP="000136EF">
      <w:pPr>
        <w:ind w:left="720"/>
        <w:rPr>
          <w:color w:val="FF0000"/>
        </w:rPr>
      </w:pPr>
      <w:r>
        <w:br/>
      </w:r>
      <w:r>
        <w:br/>
      </w:r>
      <w:r w:rsidR="005F32CC">
        <w:rPr>
          <w:color w:val="FF0000"/>
        </w:rPr>
        <w:t xml:space="preserve">For </w:t>
      </w:r>
      <w:r w:rsidR="00BB340C">
        <w:rPr>
          <w:color w:val="FF0000"/>
        </w:rPr>
        <w:t>Fall</w:t>
      </w:r>
      <w:r w:rsidR="005F32CC">
        <w:rPr>
          <w:color w:val="FF0000"/>
        </w:rPr>
        <w:t xml:space="preserve"> 2021</w:t>
      </w:r>
      <w:r>
        <w:rPr>
          <w:color w:val="FF0000"/>
        </w:rPr>
        <w:t xml:space="preserve"> the core has an inductance factor of </w:t>
      </w:r>
      <w:r w:rsidR="00743638">
        <w:rPr>
          <w:color w:val="FF0000"/>
        </w:rPr>
        <w:t>4.16</w:t>
      </w:r>
      <w:r w:rsidR="00BB340C">
        <w:rPr>
          <w:color w:val="FF0000"/>
        </w:rPr>
        <w:t xml:space="preserve"> </w:t>
      </w:r>
      <w:r w:rsidR="00CD0EE7">
        <w:rPr>
          <w:color w:val="FF0000"/>
        </w:rPr>
        <w:t>µH.</w:t>
      </w:r>
    </w:p>
    <w:p w14:paraId="6AA10832" w14:textId="77777777" w:rsidR="004563FE" w:rsidRDefault="004563FE" w:rsidP="004563FE">
      <w:pPr>
        <w:ind w:left="720"/>
        <w:jc w:val="center"/>
      </w:pPr>
    </w:p>
    <w:p w14:paraId="3EC454FC" w14:textId="77777777" w:rsidR="004563FE" w:rsidRDefault="004563FE" w:rsidP="004563FE">
      <w:pPr>
        <w:numPr>
          <w:ilvl w:val="0"/>
          <w:numId w:val="8"/>
        </w:numPr>
      </w:pPr>
      <w:r>
        <w:t>Determine the inductance of the inductor using RL circuits</w:t>
      </w:r>
    </w:p>
    <w:p w14:paraId="0CFD13D4" w14:textId="234DA72B" w:rsidR="004563FE" w:rsidRDefault="002A62BE" w:rsidP="004563FE">
      <w:pPr>
        <w:numPr>
          <w:ilvl w:val="1"/>
          <w:numId w:val="8"/>
        </w:numPr>
        <w:tabs>
          <w:tab w:val="clear" w:pos="1080"/>
        </w:tabs>
        <w:ind w:left="720"/>
      </w:pPr>
      <w:r>
        <w:t>Build the RL circuit shown</w:t>
      </w:r>
      <w:r w:rsidR="004563FE">
        <w:t>. This is very similar to the</w:t>
      </w:r>
      <w:r w:rsidR="005F32CC">
        <w:t xml:space="preserve"> circuits we studied in Experiment</w:t>
      </w:r>
      <w:r w:rsidR="00F65D51">
        <w:t xml:space="preserve"> 2. For this circuit, use a 1</w:t>
      </w:r>
      <w:r>
        <w:t>00</w:t>
      </w:r>
      <w:r w:rsidR="004563FE">
        <w:t xml:space="preserve">Ω resistor. When connecting your inductor, make </w:t>
      </w:r>
      <w:r w:rsidR="00623777">
        <w:t xml:space="preserve">sure </w:t>
      </w:r>
      <w:r w:rsidR="004563FE">
        <w:t>the wire ends are sanded so that the copper is exposed. It may be necessary to sand the wire again since oxidation and/or carbonization can form a small layer on the surface of your wire.</w:t>
      </w:r>
    </w:p>
    <w:p w14:paraId="63EE5C0B" w14:textId="0180B706" w:rsidR="004563FE" w:rsidRDefault="004563FE" w:rsidP="004563FE">
      <w:pPr>
        <w:numPr>
          <w:ilvl w:val="1"/>
          <w:numId w:val="8"/>
        </w:numPr>
        <w:tabs>
          <w:tab w:val="clear" w:pos="1080"/>
        </w:tabs>
        <w:ind w:left="720"/>
      </w:pPr>
      <w:r>
        <w:t xml:space="preserve">Set the </w:t>
      </w:r>
      <w:r w:rsidR="00B124D2">
        <w:t>Signal Generator</w:t>
      </w:r>
      <w:r>
        <w:t xml:space="preserve">, W1, to a </w:t>
      </w:r>
      <w:r w:rsidR="00623777">
        <w:t>500m</w:t>
      </w:r>
      <w:r>
        <w:t xml:space="preserve">V </w:t>
      </w:r>
      <w:r w:rsidR="00623777">
        <w:t>amplitude</w:t>
      </w:r>
      <w:r w:rsidR="003D4121">
        <w:t xml:space="preserve"> sinusoid at a low frequency, 5</w:t>
      </w:r>
      <w:r>
        <w:t>0</w:t>
      </w:r>
      <w:r w:rsidR="00F65D51">
        <w:t>0Hz for this circuit.</w:t>
      </w:r>
    </w:p>
    <w:p w14:paraId="4A4DFC65" w14:textId="77777777" w:rsidR="004563FE" w:rsidRDefault="004563FE" w:rsidP="004563FE">
      <w:pPr>
        <w:numPr>
          <w:ilvl w:val="1"/>
          <w:numId w:val="8"/>
        </w:numPr>
        <w:tabs>
          <w:tab w:val="clear" w:pos="1080"/>
        </w:tabs>
        <w:ind w:left="720"/>
      </w:pPr>
      <w:r>
        <w:t xml:space="preserve">Measure the </w:t>
      </w:r>
      <w:r w:rsidR="002A62BE">
        <w:t>both the input and output voltages</w:t>
      </w:r>
      <w:r>
        <w:t xml:space="preserve"> at this fre</w:t>
      </w:r>
      <w:r w:rsidR="00F65D51">
        <w:t xml:space="preserve">quency. </w:t>
      </w:r>
      <w:r w:rsidR="002A62BE">
        <w:t>The ratio should be close to 1.</w:t>
      </w:r>
    </w:p>
    <w:p w14:paraId="2CD885D6" w14:textId="0C56099B" w:rsidR="004563FE" w:rsidRDefault="004563FE" w:rsidP="004563FE">
      <w:pPr>
        <w:numPr>
          <w:ilvl w:val="1"/>
          <w:numId w:val="8"/>
        </w:numPr>
        <w:tabs>
          <w:tab w:val="clear" w:pos="1080"/>
        </w:tabs>
        <w:ind w:left="720"/>
      </w:pPr>
      <w:r>
        <w:t xml:space="preserve">Increase the frequency until the amplitude of the voltage across the resistor is </w:t>
      </w:r>
      <w:r w:rsidR="00623777">
        <w:t>0.707 times the amplitude of the input voltage</w:t>
      </w:r>
      <w:r>
        <w:t xml:space="preserve"> (the corner frequency from Laboratory 2).</w:t>
      </w:r>
    </w:p>
    <w:p w14:paraId="09931FBD" w14:textId="77777777" w:rsidR="004563FE" w:rsidRDefault="004563FE" w:rsidP="004563FE">
      <w:pPr>
        <w:numPr>
          <w:ilvl w:val="1"/>
          <w:numId w:val="8"/>
        </w:numPr>
        <w:tabs>
          <w:tab w:val="clear" w:pos="1080"/>
        </w:tabs>
        <w:ind w:left="720"/>
      </w:pPr>
      <w:r>
        <w:t xml:space="preserve">This frequency relates to the RL circuit as, </w:t>
      </w:r>
      <w:r w:rsidRPr="004563FE">
        <w:rPr>
          <w:position w:val="-24"/>
        </w:rPr>
        <w:object w:dxaOrig="1380" w:dyaOrig="620" w14:anchorId="2B0A0103">
          <v:shape id="_x0000_i1032" type="#_x0000_t75" style="width:69.5pt;height:30.7pt" o:ole="">
            <v:imagedata r:id="rId32" o:title=""/>
          </v:shape>
          <o:OLEObject Type="Embed" ProgID="Equation.DSMT4" ShapeID="_x0000_i1032" DrawAspect="Content" ObjectID="_1695724525" r:id="rId34"/>
        </w:object>
      </w:r>
      <w:r>
        <w:t>. Use this expression and your experimental result to determine the inductance.</w:t>
      </w:r>
    </w:p>
    <w:p w14:paraId="6775F24F" w14:textId="3479368C" w:rsidR="00623777" w:rsidRDefault="00623777" w:rsidP="00623777">
      <w:pPr>
        <w:numPr>
          <w:ilvl w:val="1"/>
          <w:numId w:val="8"/>
        </w:numPr>
        <w:tabs>
          <w:tab w:val="clear" w:pos="1080"/>
        </w:tabs>
        <w:ind w:left="720"/>
      </w:pPr>
      <w:r>
        <w:t>Measure the inductance and resistance of the coil and compare that to the estimates above.  Use the multimeter and the RLC meter on the center table.</w:t>
      </w:r>
    </w:p>
    <w:p w14:paraId="526EDEF5" w14:textId="77777777" w:rsidR="005D09F0" w:rsidRDefault="00B4566A" w:rsidP="005D09F0">
      <w:pPr>
        <w:numPr>
          <w:ilvl w:val="1"/>
          <w:numId w:val="8"/>
        </w:numPr>
        <w:tabs>
          <w:tab w:val="clear" w:pos="1080"/>
        </w:tabs>
        <w:ind w:left="720"/>
      </w:pPr>
      <w:r>
        <w:t>How do the results</w:t>
      </w:r>
      <w:r w:rsidR="005D09F0">
        <w:t xml:space="preserve"> compare to your calculated value(s)?  </w:t>
      </w:r>
    </w:p>
    <w:p w14:paraId="026C3473" w14:textId="77777777" w:rsidR="007D14A1" w:rsidRDefault="007D14A1" w:rsidP="007D14A1">
      <w:pPr>
        <w:rPr>
          <w:b/>
        </w:rPr>
      </w:pPr>
    </w:p>
    <w:p w14:paraId="0C24D248" w14:textId="77777777" w:rsidR="00167532" w:rsidRDefault="00167532" w:rsidP="00167532">
      <w:pPr>
        <w:rPr>
          <w:b/>
        </w:rPr>
      </w:pPr>
      <w:r w:rsidRPr="00664915">
        <w:rPr>
          <w:b/>
        </w:rPr>
        <w:t>Summary</w:t>
      </w:r>
    </w:p>
    <w:p w14:paraId="7BA3D7F7" w14:textId="77777777" w:rsidR="00167532" w:rsidRDefault="00167532" w:rsidP="00167532">
      <w:r>
        <w:t>We can get an approximate expression for the inductance using an equation for an ideal model based on the geometry of the inductor and the materials from which it is made.  The ideal model of the cylindrical inductor will generally over-estimate the inductance.  We can get a larger inductance and also a more predictable inductance by winding the coil around a p</w:t>
      </w:r>
      <w:r w:rsidR="006C1242">
        <w:t xml:space="preserve">iece of iron </w:t>
      </w:r>
      <w:r w:rsidR="007D14A1">
        <w:t xml:space="preserve">or other magnetic material </w:t>
      </w:r>
      <w:r w:rsidR="006C1242">
        <w:t>rather than a plastic</w:t>
      </w:r>
      <w:r>
        <w:t xml:space="preserve"> tube.  The permeability of iron is many times larger than that of air.  We can also use an equation to estimate resistance.</w:t>
      </w:r>
    </w:p>
    <w:p w14:paraId="57A11E53" w14:textId="77777777" w:rsidR="00167532" w:rsidRDefault="00167532" w:rsidP="00167532"/>
    <w:p w14:paraId="5B152D98" w14:textId="77777777" w:rsidR="00167532" w:rsidRPr="002D6DBE" w:rsidRDefault="00167532" w:rsidP="00167532">
      <w:pPr>
        <w:rPr>
          <w:b/>
          <w:sz w:val="24"/>
          <w:szCs w:val="24"/>
        </w:rPr>
      </w:pPr>
      <w:r w:rsidRPr="002D6DBE">
        <w:rPr>
          <w:b/>
          <w:sz w:val="24"/>
          <w:szCs w:val="24"/>
        </w:rPr>
        <w:lastRenderedPageBreak/>
        <w:t xml:space="preserve">Part </w:t>
      </w:r>
      <w:r>
        <w:rPr>
          <w:b/>
          <w:sz w:val="24"/>
          <w:szCs w:val="24"/>
        </w:rPr>
        <w:t>B -</w:t>
      </w:r>
      <w:r w:rsidRPr="002D6DBE">
        <w:rPr>
          <w:b/>
          <w:sz w:val="24"/>
          <w:szCs w:val="24"/>
        </w:rPr>
        <w:t xml:space="preserve"> </w:t>
      </w:r>
      <w:r>
        <w:rPr>
          <w:b/>
          <w:sz w:val="24"/>
          <w:szCs w:val="24"/>
        </w:rPr>
        <w:t>Measurement of Inductance</w:t>
      </w:r>
    </w:p>
    <w:p w14:paraId="5682F915" w14:textId="77777777" w:rsidR="00167532" w:rsidRDefault="00167532" w:rsidP="00167532"/>
    <w:p w14:paraId="799A84CD" w14:textId="77777777" w:rsidR="00167532" w:rsidRPr="002D6DBE" w:rsidRDefault="00167532" w:rsidP="00167532">
      <w:pPr>
        <w:rPr>
          <w:b/>
        </w:rPr>
      </w:pPr>
      <w:r w:rsidRPr="002D6DBE">
        <w:rPr>
          <w:b/>
        </w:rPr>
        <w:t>Background</w:t>
      </w:r>
    </w:p>
    <w:p w14:paraId="37E59513" w14:textId="77777777" w:rsidR="00167532" w:rsidRDefault="00167532" w:rsidP="00167532"/>
    <w:p w14:paraId="7D94C341" w14:textId="77777777" w:rsidR="005B3AD0" w:rsidRDefault="00167532" w:rsidP="005B3AD0">
      <w:r w:rsidRPr="002D6DBE">
        <w:rPr>
          <w:i/>
        </w:rPr>
        <w:t xml:space="preserve">Using </w:t>
      </w:r>
      <w:r w:rsidR="003A4E8F">
        <w:rPr>
          <w:i/>
        </w:rPr>
        <w:t xml:space="preserve">LC </w:t>
      </w:r>
      <w:r w:rsidRPr="002D6DBE">
        <w:rPr>
          <w:i/>
        </w:rPr>
        <w:t>circuits to estimate inductance:</w:t>
      </w:r>
      <w:r w:rsidR="003A4E8F">
        <w:t xml:space="preserve"> Now we will use a different </w:t>
      </w:r>
      <w:r w:rsidR="007D14A1">
        <w:t>experimental</w:t>
      </w:r>
      <w:r>
        <w:t xml:space="preserve"> method to estimate the </w:t>
      </w:r>
      <w:r w:rsidR="00FF0EAC">
        <w:t>coil inductance</w:t>
      </w:r>
      <w:r>
        <w:t xml:space="preserve">.  </w:t>
      </w:r>
      <w:r w:rsidR="00EA4181">
        <w:t>In the circuit</w:t>
      </w:r>
      <w:r w:rsidR="00FF0EAC">
        <w:t xml:space="preserve"> of</w:t>
      </w:r>
      <w:r w:rsidR="00EA4181">
        <w:t xml:space="preserve"> Figure B-1, V</w:t>
      </w:r>
      <w:r w:rsidR="00EC0020">
        <w:t>1</w:t>
      </w:r>
      <w:r>
        <w:t xml:space="preserve"> is the </w:t>
      </w:r>
      <w:r w:rsidR="00B124D2">
        <w:t>M2K</w:t>
      </w:r>
      <w:r>
        <w:t xml:space="preserve"> </w:t>
      </w:r>
      <w:r w:rsidR="00B124D2">
        <w:t>Signal Generator</w:t>
      </w:r>
      <w:r w:rsidR="00EA4181">
        <w:t xml:space="preserve">.  </w:t>
      </w:r>
      <w:r w:rsidR="00EC0020">
        <w:t xml:space="preserve">R is a resistor added to both limit and measure the current from the signal generator.  </w:t>
      </w:r>
      <w:r w:rsidR="00EA4181">
        <w:t>L</w:t>
      </w:r>
      <w:r>
        <w:t xml:space="preserve"> is the inductance of the coil</w:t>
      </w:r>
      <w:r w:rsidR="00FF0EAC">
        <w:t xml:space="preserve"> </w:t>
      </w:r>
      <w:r w:rsidR="007F1EE2">
        <w:t>to</w:t>
      </w:r>
      <w:r w:rsidR="00FF0EAC">
        <w:t xml:space="preserve"> be</w:t>
      </w:r>
      <w:r w:rsidR="007F1EE2">
        <w:t xml:space="preserve"> measure</w:t>
      </w:r>
      <w:r w:rsidR="00FF0EAC">
        <w:t>d</w:t>
      </w:r>
      <w:r w:rsidR="007F1EE2">
        <w:t xml:space="preserve">. C is a known capacitor chosen to make L easy </w:t>
      </w:r>
      <w:r w:rsidR="00FF0EAC">
        <w:t xml:space="preserve">to determine. D is a diode </w:t>
      </w:r>
      <w:r w:rsidR="007F1EE2">
        <w:t>used to direct current toward the inductor and to shut off current when the source voltage goes negative so that the inductor can se</w:t>
      </w:r>
      <w:r w:rsidR="00FF0EAC">
        <w:t>nd its energy to the capacitor.</w:t>
      </w:r>
      <w:r>
        <w:t xml:space="preserve">  </w:t>
      </w:r>
    </w:p>
    <w:p w14:paraId="4F138E25" w14:textId="77777777" w:rsidR="007F1EE2" w:rsidRDefault="00EC0020" w:rsidP="005B3AD0">
      <w:pPr>
        <w:jc w:val="center"/>
      </w:pPr>
      <w:r>
        <w:rPr>
          <w:noProof/>
        </w:rPr>
        <w:drawing>
          <wp:inline distT="0" distB="0" distL="0" distR="0" wp14:anchorId="39D5ABE1" wp14:editId="552F9DC5">
            <wp:extent cx="2935224" cy="14630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7474" b="7091"/>
                    <a:stretch/>
                  </pic:blipFill>
                  <pic:spPr bwMode="auto">
                    <a:xfrm>
                      <a:off x="0" y="0"/>
                      <a:ext cx="2935224" cy="1463040"/>
                    </a:xfrm>
                    <a:prstGeom prst="rect">
                      <a:avLst/>
                    </a:prstGeom>
                    <a:ln>
                      <a:noFill/>
                    </a:ln>
                    <a:extLst>
                      <a:ext uri="{53640926-AAD7-44D8-BBD7-CCE9431645EC}">
                        <a14:shadowObscured xmlns:a14="http://schemas.microsoft.com/office/drawing/2010/main"/>
                      </a:ext>
                    </a:extLst>
                  </pic:spPr>
                </pic:pic>
              </a:graphicData>
            </a:graphic>
          </wp:inline>
        </w:drawing>
      </w:r>
    </w:p>
    <w:p w14:paraId="3C411342" w14:textId="77777777" w:rsidR="00167532" w:rsidRPr="009A00F1" w:rsidRDefault="00167532" w:rsidP="00167532">
      <w:pPr>
        <w:jc w:val="center"/>
        <w:rPr>
          <w:b/>
        </w:rPr>
      </w:pPr>
      <w:r w:rsidRPr="009A00F1">
        <w:rPr>
          <w:b/>
        </w:rPr>
        <w:t>Figure B-1</w:t>
      </w:r>
      <w:r>
        <w:rPr>
          <w:b/>
        </w:rPr>
        <w:t>.</w:t>
      </w:r>
      <w:r w:rsidR="00EC0020">
        <w:rPr>
          <w:b/>
        </w:rPr>
        <w:t xml:space="preserve"> Note: the signal generator on the M2k has a 50Ω output resistance. </w:t>
      </w:r>
    </w:p>
    <w:p w14:paraId="278CA172" w14:textId="77777777" w:rsidR="005B3AD0" w:rsidRDefault="007728F4" w:rsidP="007F1EE2">
      <w:r>
        <w:rPr>
          <w:noProof/>
        </w:rPr>
        <mc:AlternateContent>
          <mc:Choice Requires="wpg">
            <w:drawing>
              <wp:anchor distT="0" distB="0" distL="114300" distR="114300" simplePos="0" relativeHeight="251666432" behindDoc="0" locked="0" layoutInCell="1" allowOverlap="1" wp14:anchorId="1EC46FE7" wp14:editId="7105A285">
                <wp:simplePos x="0" y="0"/>
                <wp:positionH relativeFrom="column">
                  <wp:posOffset>46299</wp:posOffset>
                </wp:positionH>
                <wp:positionV relativeFrom="paragraph">
                  <wp:posOffset>1383946</wp:posOffset>
                </wp:positionV>
                <wp:extent cx="5448935" cy="2048510"/>
                <wp:effectExtent l="0" t="0" r="0" b="8890"/>
                <wp:wrapTopAndBottom/>
                <wp:docPr id="197" name="Group 197"/>
                <wp:cNvGraphicFramePr/>
                <a:graphic xmlns:a="http://schemas.openxmlformats.org/drawingml/2006/main">
                  <a:graphicData uri="http://schemas.microsoft.com/office/word/2010/wordprocessingGroup">
                    <wpg:wgp>
                      <wpg:cNvGrpSpPr/>
                      <wpg:grpSpPr>
                        <a:xfrm>
                          <a:off x="0" y="0"/>
                          <a:ext cx="5448935" cy="2048510"/>
                          <a:chOff x="0" y="0"/>
                          <a:chExt cx="5448935" cy="2048510"/>
                        </a:xfrm>
                      </wpg:grpSpPr>
                      <wpg:grpSp>
                        <wpg:cNvPr id="22" name="Group 22"/>
                        <wpg:cNvGrpSpPr/>
                        <wpg:grpSpPr>
                          <a:xfrm>
                            <a:off x="0" y="0"/>
                            <a:ext cx="5448935" cy="2048510"/>
                            <a:chOff x="0" y="0"/>
                            <a:chExt cx="5448975" cy="2048510"/>
                          </a:xfrm>
                        </wpg:grpSpPr>
                        <pic:pic xmlns:pic="http://schemas.openxmlformats.org/drawingml/2006/picture">
                          <pic:nvPicPr>
                            <pic:cNvPr id="29" name="Picture 29"/>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4016415" y="0"/>
                              <a:ext cx="1432560" cy="2048510"/>
                            </a:xfrm>
                            <a:prstGeom prst="rect">
                              <a:avLst/>
                            </a:prstGeom>
                          </pic:spPr>
                        </pic:pic>
                        <wpg:grpSp>
                          <wpg:cNvPr id="38" name="Group 38"/>
                          <wpg:cNvGrpSpPr/>
                          <wpg:grpSpPr>
                            <a:xfrm>
                              <a:off x="0" y="104172"/>
                              <a:ext cx="3709919" cy="1637030"/>
                              <a:chOff x="0" y="26801"/>
                              <a:chExt cx="3709919" cy="1637030"/>
                            </a:xfrm>
                          </wpg:grpSpPr>
                          <wpg:grpSp>
                            <wpg:cNvPr id="40" name="Group 40"/>
                            <wpg:cNvGrpSpPr/>
                            <wpg:grpSpPr>
                              <a:xfrm>
                                <a:off x="249" y="26801"/>
                                <a:ext cx="3709670" cy="1637030"/>
                                <a:chOff x="249" y="2351"/>
                                <a:chExt cx="3709670" cy="1637030"/>
                              </a:xfrm>
                            </wpg:grpSpPr>
                            <pic:pic xmlns:pic="http://schemas.openxmlformats.org/drawingml/2006/picture">
                              <pic:nvPicPr>
                                <pic:cNvPr id="41" name="Picture 41"/>
                                <pic:cNvPicPr>
                                  <a:picLocks noChangeAspect="1"/>
                                </pic:cNvPicPr>
                              </pic:nvPicPr>
                              <pic:blipFill rotWithShape="1">
                                <a:blip r:embed="rId37" cstate="print">
                                  <a:extLst>
                                    <a:ext uri="{28A0092B-C50C-407E-A947-70E740481C1C}">
                                      <a14:useLocalDpi xmlns:a14="http://schemas.microsoft.com/office/drawing/2010/main" val="0"/>
                                    </a:ext>
                                  </a:extLst>
                                </a:blip>
                                <a:srcRect l="14152" r="13451"/>
                                <a:stretch/>
                              </pic:blipFill>
                              <pic:spPr bwMode="auto">
                                <a:xfrm>
                                  <a:off x="249" y="2351"/>
                                  <a:ext cx="3709670" cy="1637030"/>
                                </a:xfrm>
                                <a:prstGeom prst="rect">
                                  <a:avLst/>
                                </a:prstGeom>
                                <a:ln>
                                  <a:noFill/>
                                </a:ln>
                                <a:extLst>
                                  <a:ext uri="{53640926-AAD7-44D8-BBD7-CCE9431645EC}">
                                    <a14:shadowObscured xmlns:a14="http://schemas.microsoft.com/office/drawing/2010/main"/>
                                  </a:ext>
                                </a:extLst>
                              </pic:spPr>
                            </pic:pic>
                            <wpg:grpSp>
                              <wpg:cNvPr id="42" name="Group 42"/>
                              <wpg:cNvGrpSpPr/>
                              <wpg:grpSpPr>
                                <a:xfrm>
                                  <a:off x="2915515" y="362890"/>
                                  <a:ext cx="780752" cy="1121022"/>
                                  <a:chOff x="-54700" y="88745"/>
                                  <a:chExt cx="996950" cy="1431440"/>
                                </a:xfrm>
                              </wpg:grpSpPr>
                              <wps:wsp>
                                <wps:cNvPr id="47" name="Text Box 47"/>
                                <wps:cNvSpPr txBox="1"/>
                                <wps:spPr>
                                  <a:xfrm>
                                    <a:off x="-54700" y="88745"/>
                                    <a:ext cx="99695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06093B5" w14:textId="77777777" w:rsidR="00404244" w:rsidRPr="005E1C2B" w:rsidRDefault="00404244" w:rsidP="005B3AD0">
                                      <w:pPr>
                                        <w:rPr>
                                          <w:rFonts w:asciiTheme="minorHAnsi" w:hAnsiTheme="minorHAnsi"/>
                                          <w:b/>
                                          <w:color w:val="FF0000"/>
                                        </w:rPr>
                                      </w:pPr>
                                      <w:r w:rsidRPr="005E1C2B">
                                        <w:rPr>
                                          <w:rFonts w:asciiTheme="minorHAnsi" w:hAnsiTheme="minorHAnsi"/>
                                          <w:b/>
                                          <w:color w:val="FF0000"/>
                                        </w:rPr>
                                        <w:t>Channel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Rounded Rectangle 48"/>
                                <wps:cNvSpPr/>
                                <wps:spPr>
                                  <a:xfrm>
                                    <a:off x="-54438" y="489900"/>
                                    <a:ext cx="937249" cy="103028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51" name="Group 51"/>
                            <wpg:cNvGrpSpPr/>
                            <wpg:grpSpPr>
                              <a:xfrm>
                                <a:off x="831222" y="26801"/>
                                <a:ext cx="1512808" cy="629079"/>
                                <a:chOff x="-64" y="34222"/>
                                <a:chExt cx="1931720" cy="803275"/>
                              </a:xfrm>
                            </wpg:grpSpPr>
                            <wps:wsp>
                              <wps:cNvPr id="57" name="Rounded Rectangle 57"/>
                              <wps:cNvSpPr/>
                              <wps:spPr>
                                <a:xfrm>
                                  <a:off x="-64" y="34222"/>
                                  <a:ext cx="886697" cy="80327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Text Box 63"/>
                              <wps:cNvSpPr txBox="1"/>
                              <wps:spPr>
                                <a:xfrm>
                                  <a:off x="966456" y="69119"/>
                                  <a:ext cx="9652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EDC7A2C" w14:textId="77777777" w:rsidR="00404244" w:rsidRPr="00F83D7B" w:rsidRDefault="00404244" w:rsidP="005B3AD0">
                                    <w:pPr>
                                      <w:rPr>
                                        <w:rFonts w:asciiTheme="minorHAnsi" w:hAnsiTheme="minorHAnsi"/>
                                        <w:b/>
                                        <w:color w:val="FF0000"/>
                                        <w:sz w:val="28"/>
                                        <w:szCs w:val="28"/>
                                      </w:rPr>
                                    </w:pPr>
                                    <w:r w:rsidRPr="005E1C2B">
                                      <w:rPr>
                                        <w:rFonts w:asciiTheme="minorHAnsi" w:hAnsiTheme="minorHAnsi"/>
                                        <w:b/>
                                        <w:color w:val="FF0000"/>
                                      </w:rPr>
                                      <w:t>Channel</w:t>
                                    </w:r>
                                    <w:r w:rsidRPr="000E2B93">
                                      <w:rPr>
                                        <w:rFonts w:asciiTheme="minorHAnsi" w:hAnsiTheme="minorHAnsi"/>
                                        <w:b/>
                                        <w:color w:val="FF0000"/>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4" name="Group 194"/>
                            <wpg:cNvGrpSpPr/>
                            <wpg:grpSpPr>
                              <a:xfrm>
                                <a:off x="0" y="264052"/>
                                <a:ext cx="1588135" cy="629285"/>
                                <a:chOff x="24976" y="-462854"/>
                                <a:chExt cx="2027992" cy="803852"/>
                              </a:xfrm>
                            </wpg:grpSpPr>
                            <wps:wsp>
                              <wps:cNvPr id="195" name="Text Box 195"/>
                              <wps:cNvSpPr txBox="1"/>
                              <wps:spPr>
                                <a:xfrm>
                                  <a:off x="24976" y="-462854"/>
                                  <a:ext cx="993453" cy="558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3C15CF0" w14:textId="77777777" w:rsidR="00404244" w:rsidRPr="00F83D7B" w:rsidRDefault="00404244" w:rsidP="005B3AD0">
                                    <w:pPr>
                                      <w:rPr>
                                        <w:rFonts w:asciiTheme="minorHAnsi" w:hAnsiTheme="minorHAnsi"/>
                                        <w:b/>
                                        <w:color w:val="1F497D" w:themeColor="text2"/>
                                        <w:sz w:val="28"/>
                                        <w:szCs w:val="28"/>
                                      </w:rPr>
                                    </w:pPr>
                                    <w:r w:rsidRPr="005E1C2B">
                                      <w:rPr>
                                        <w:rFonts w:asciiTheme="minorHAnsi" w:hAnsiTheme="minorHAnsi"/>
                                        <w:b/>
                                        <w:color w:val="1F497D" w:themeColor="text2"/>
                                      </w:rPr>
                                      <w:t>Current-Limitin</w:t>
                                    </w:r>
                                    <w:r w:rsidRPr="000E2B93">
                                      <w:rPr>
                                        <w:rFonts w:asciiTheme="minorHAnsi" w:hAnsiTheme="minorHAnsi"/>
                                        <w:b/>
                                        <w:color w:val="1F497D" w:themeColor="text2"/>
                                      </w:rPr>
                                      <w:t>g 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Rounded Rectangle 196"/>
                              <wps:cNvSpPr/>
                              <wps:spPr>
                                <a:xfrm>
                                  <a:off x="1109993" y="48898"/>
                                  <a:ext cx="942975" cy="292100"/>
                                </a:xfrm>
                                <a:prstGeom prst="roundRect">
                                  <a:avLst/>
                                </a:prstGeom>
                                <a:noFill/>
                                <a:ln>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cNvPr id="44" name="Group 44"/>
                        <wpg:cNvGrpSpPr/>
                        <wpg:grpSpPr>
                          <a:xfrm>
                            <a:off x="1255853" y="769717"/>
                            <a:ext cx="1187788" cy="895132"/>
                            <a:chOff x="0" y="0"/>
                            <a:chExt cx="1516699" cy="1143000"/>
                          </a:xfrm>
                        </wpg:grpSpPr>
                        <wps:wsp>
                          <wps:cNvPr id="10" name="Rounded Rectangle 10"/>
                          <wps:cNvSpPr/>
                          <wps:spPr>
                            <a:xfrm>
                              <a:off x="938849" y="0"/>
                              <a:ext cx="577850" cy="1143000"/>
                            </a:xfrm>
                            <a:prstGeom prst="round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Text Box 21"/>
                          <wps:cNvSpPr txBox="1"/>
                          <wps:spPr>
                            <a:xfrm>
                              <a:off x="0" y="410747"/>
                              <a:ext cx="879475" cy="527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22807D" w14:textId="77777777" w:rsidR="00404244" w:rsidRPr="00F83D7B" w:rsidRDefault="00404244" w:rsidP="00DA2E59">
                                <w:pPr>
                                  <w:rPr>
                                    <w:rFonts w:asciiTheme="minorHAnsi" w:hAnsiTheme="minorHAnsi"/>
                                    <w:b/>
                                    <w:color w:val="00B050"/>
                                    <w:sz w:val="28"/>
                                    <w:szCs w:val="28"/>
                                  </w:rPr>
                                </w:pPr>
                                <w:r w:rsidRPr="005E1C2B">
                                  <w:rPr>
                                    <w:rFonts w:asciiTheme="minorHAnsi" w:hAnsiTheme="minorHAnsi"/>
                                    <w:b/>
                                    <w:color w:val="00B050"/>
                                  </w:rPr>
                                  <w:t>Inductor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EC46FE7" id="Group 197" o:spid="_x0000_s1030" style="position:absolute;margin-left:3.65pt;margin-top:108.95pt;width:429.05pt;height:161.3pt;z-index:251666432" coordsize="54489,20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">
                <v:group id="Group 22" o:spid="_x0000_s1031" style="position:absolute;width:54489;height:20485" coordsize="54489,20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Picture 29" o:spid="_x0000_s1032" type="#_x0000_t75" style="position:absolute;left:40164;width:14325;height:204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">
                    <v:imagedata r:id="rId38" o:title=""/>
                  </v:shape>
                  <v:group id="Group 38" o:spid="_x0000_s1033" style="position:absolute;top:1041;width:37099;height:16371" coordorigin=",268" coordsize="37099,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Group 40" o:spid="_x0000_s1034" style="position:absolute;left:2;top:268;width:37097;height:16370" coordorigin="2,23" coordsize="37096,1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Picture 41" o:spid="_x0000_s1035" type="#_x0000_t75" style="position:absolute;left:2;top:23;width:37097;height:163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">
                        <v:imagedata r:id="rId39" o:title="" cropleft="9275f" cropright="8815f"/>
                      </v:shape>
                      <v:group id="Group 42" o:spid="_x0000_s1036" style="position:absolute;left:29155;top:3628;width:7807;height:11211" coordorigin="-547,887" coordsize="9969,14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Text Box 47" o:spid="_x0000_s1037" type="#_x0000_t202" style="position:absolute;left:-547;top:887;width:99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" fillcolor="white [3201]" strokeweight=".5pt">
                          <v:textbox>
                            <w:txbxContent>
                              <w:p w14:paraId="606093B5" w14:textId="77777777" w:rsidR="00404244" w:rsidRPr="005E1C2B" w:rsidRDefault="00404244" w:rsidP="005B3AD0">
                                <w:pPr>
                                  <w:rPr>
                                    <w:rFonts w:asciiTheme="minorHAnsi" w:hAnsiTheme="minorHAnsi"/>
                                    <w:b/>
                                    <w:color w:val="FF0000"/>
                                  </w:rPr>
                                </w:pPr>
                                <w:r w:rsidRPr="005E1C2B">
                                  <w:rPr>
                                    <w:rFonts w:asciiTheme="minorHAnsi" w:hAnsiTheme="minorHAnsi"/>
                                    <w:b/>
                                    <w:color w:val="FF0000"/>
                                  </w:rPr>
                                  <w:t>Channel 2</w:t>
                                </w:r>
                              </w:p>
                            </w:txbxContent>
                          </v:textbox>
                        </v:shape>
                        <v:roundrect id="Rounded Rectangle 48" o:spid="_x0000_s1038" style="position:absolute;left:-544;top:4899;width:9372;height:1030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" filled="f" strokecolor="red" strokeweight="2pt"/>
                      </v:group>
                    </v:group>
                    <v:group id="Group 51" o:spid="_x0000_s1039" style="position:absolute;left:8312;top:268;width:15128;height:6290" coordorigin=",342" coordsize="19317,8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oundrect id="Rounded Rectangle 57" o:spid="_x0000_s1040" style="position:absolute;top:342;width:8866;height:803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" filled="f" strokecolor="red" strokeweight="2pt"/>
                      <v:shape id="Text Box 63" o:spid="_x0000_s1041" type="#_x0000_t202" style="position:absolute;left:9664;top:691;width:965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" fillcolor="white [3201]" strokeweight=".5pt">
                        <v:textbox>
                          <w:txbxContent>
                            <w:p w14:paraId="0EDC7A2C" w14:textId="77777777" w:rsidR="00404244" w:rsidRPr="00F83D7B" w:rsidRDefault="00404244" w:rsidP="005B3AD0">
                              <w:pPr>
                                <w:rPr>
                                  <w:rFonts w:asciiTheme="minorHAnsi" w:hAnsiTheme="minorHAnsi"/>
                                  <w:b/>
                                  <w:color w:val="FF0000"/>
                                  <w:sz w:val="28"/>
                                  <w:szCs w:val="28"/>
                                </w:rPr>
                              </w:pPr>
                              <w:r w:rsidRPr="005E1C2B">
                                <w:rPr>
                                  <w:rFonts w:asciiTheme="minorHAnsi" w:hAnsiTheme="minorHAnsi"/>
                                  <w:b/>
                                  <w:color w:val="FF0000"/>
                                </w:rPr>
                                <w:t>Channel</w:t>
                              </w:r>
                              <w:r w:rsidRPr="000E2B93">
                                <w:rPr>
                                  <w:rFonts w:asciiTheme="minorHAnsi" w:hAnsiTheme="minorHAnsi"/>
                                  <w:b/>
                                  <w:color w:val="FF0000"/>
                                </w:rPr>
                                <w:t xml:space="preserve"> 1</w:t>
                              </w:r>
                            </w:p>
                          </w:txbxContent>
                        </v:textbox>
                      </v:shape>
                    </v:group>
                    <v:group id="Group 194" o:spid="_x0000_s1042" style="position:absolute;top:2640;width:15881;height:6293" coordorigin="249,-4628" coordsize="20279,8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Text Box 195" o:spid="_x0000_s1043" type="#_x0000_t202" style="position:absolute;left:249;top:-4628;width:9935;height:5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" fillcolor="white [3201]" strokeweight=".5pt">
                        <v:textbox>
                          <w:txbxContent>
                            <w:p w14:paraId="43C15CF0" w14:textId="77777777" w:rsidR="00404244" w:rsidRPr="00F83D7B" w:rsidRDefault="00404244" w:rsidP="005B3AD0">
                              <w:pPr>
                                <w:rPr>
                                  <w:rFonts w:asciiTheme="minorHAnsi" w:hAnsiTheme="minorHAnsi"/>
                                  <w:b/>
                                  <w:color w:val="1F497D" w:themeColor="text2"/>
                                  <w:sz w:val="28"/>
                                  <w:szCs w:val="28"/>
                                </w:rPr>
                              </w:pPr>
                              <w:r w:rsidRPr="005E1C2B">
                                <w:rPr>
                                  <w:rFonts w:asciiTheme="minorHAnsi" w:hAnsiTheme="minorHAnsi"/>
                                  <w:b/>
                                  <w:color w:val="1F497D" w:themeColor="text2"/>
                                </w:rPr>
                                <w:t>Current-Limitin</w:t>
                              </w:r>
                              <w:r w:rsidRPr="000E2B93">
                                <w:rPr>
                                  <w:rFonts w:asciiTheme="minorHAnsi" w:hAnsiTheme="minorHAnsi"/>
                                  <w:b/>
                                  <w:color w:val="1F497D" w:themeColor="text2"/>
                                </w:rPr>
                                <w:t>g R</w:t>
                              </w:r>
                            </w:p>
                          </w:txbxContent>
                        </v:textbox>
                      </v:shape>
                      <v:roundrect id="Rounded Rectangle 196" o:spid="_x0000_s1044" style="position:absolute;left:11099;top:488;width:9430;height:29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" filled="f" strokecolor="#1f497d [3215]" strokeweight="2pt"/>
                    </v:group>
                  </v:group>
                </v:group>
                <v:group id="Group 44" o:spid="_x0000_s1045" style="position:absolute;left:12558;top:7697;width:11878;height:8951" coordsize="15166,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oundrect id="Rounded Rectangle 10" o:spid="_x0000_s1046" style="position:absolute;left:9388;width:5778;height:114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" filled="f" strokecolor="#00b050" strokeweight="2pt"/>
                  <v:shape id="Text Box 21" o:spid="_x0000_s1047" type="#_x0000_t202" style="position:absolute;top:4107;width:8794;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" fillcolor="white [3201]" strokeweight=".5pt">
                    <v:textbox>
                      <w:txbxContent>
                        <w:p w14:paraId="5322807D" w14:textId="77777777" w:rsidR="00404244" w:rsidRPr="00F83D7B" w:rsidRDefault="00404244" w:rsidP="00DA2E59">
                          <w:pPr>
                            <w:rPr>
                              <w:rFonts w:asciiTheme="minorHAnsi" w:hAnsiTheme="minorHAnsi"/>
                              <w:b/>
                              <w:color w:val="00B050"/>
                              <w:sz w:val="28"/>
                              <w:szCs w:val="28"/>
                            </w:rPr>
                          </w:pPr>
                          <w:r w:rsidRPr="005E1C2B">
                            <w:rPr>
                              <w:rFonts w:asciiTheme="minorHAnsi" w:hAnsiTheme="minorHAnsi"/>
                              <w:b/>
                              <w:color w:val="00B050"/>
                            </w:rPr>
                            <w:t>Inductor Model</w:t>
                          </w:r>
                        </w:p>
                      </w:txbxContent>
                    </v:textbox>
                  </v:shape>
                </v:group>
                <w10:wrap type="topAndBottom"/>
              </v:group>
            </w:pict>
          </mc:Fallback>
        </mc:AlternateContent>
      </w:r>
      <w:r w:rsidR="007F1EE2">
        <w:t xml:space="preserve">Capacitors and inductors are both energy storage devices so that when they are connected together, they will trade energy back and forth at a characteristic frequency. They form </w:t>
      </w:r>
      <w:r w:rsidR="00EC0020">
        <w:t>a</w:t>
      </w:r>
      <w:r w:rsidR="007F1EE2">
        <w:t xml:space="preserve"> harmonic oscillator just like a spring-mass system</w:t>
      </w:r>
      <w:r w:rsidR="00FF0EAC">
        <w:t xml:space="preserve"> that </w:t>
      </w:r>
      <w:r w:rsidR="007F1EE2">
        <w:t>trades kinetic for potential energy (and vice versa) at a characteristic frequency. For an LC circuit, this frequency is given by the expression</w:t>
      </w:r>
      <w:r w:rsidR="00E932F0" w:rsidRPr="007F1EE2">
        <w:rPr>
          <w:position w:val="-28"/>
        </w:rPr>
        <w:object w:dxaOrig="1400" w:dyaOrig="660" w14:anchorId="0038AB9A">
          <v:shape id="_x0000_i1033" type="#_x0000_t75" style="width:69.5pt;height:32.55pt" o:ole="">
            <v:imagedata r:id="rId40" o:title=""/>
          </v:shape>
          <o:OLEObject Type="Embed" ProgID="Equation.3" ShapeID="_x0000_i1033" DrawAspect="Content" ObjectID="_1695724526" r:id="rId41"/>
        </w:object>
      </w:r>
      <w:r w:rsidR="007F1EE2">
        <w:t xml:space="preserve">. Thus, if we can observe the </w:t>
      </w:r>
      <w:r w:rsidR="006A1788">
        <w:t xml:space="preserve">decaying sinusoidal </w:t>
      </w:r>
      <w:r w:rsidR="007F1EE2">
        <w:t>voltage across the capacitor and inductor and determine its frequency, we can determine L from our knowledge of C. To do this measurement</w:t>
      </w:r>
      <w:r w:rsidR="00FF0EAC">
        <w:t xml:space="preserve"> and model the behavior of the inductor using </w:t>
      </w:r>
      <w:proofErr w:type="spellStart"/>
      <w:r w:rsidR="005F32CC" w:rsidRPr="005F32CC">
        <w:rPr>
          <w:i/>
        </w:rPr>
        <w:t>LTspice</w:t>
      </w:r>
      <w:proofErr w:type="spellEnd"/>
      <w:r w:rsidR="007F1EE2">
        <w:t>, we have to modify the ideal circuit as shown below</w:t>
      </w:r>
      <w:r w:rsidR="005B3AD0">
        <w:t xml:space="preserve"> in Figure B-2</w:t>
      </w:r>
      <w:r w:rsidR="007F1EE2">
        <w:t xml:space="preserve">. </w:t>
      </w:r>
    </w:p>
    <w:p w14:paraId="591A5D6B" w14:textId="77777777" w:rsidR="005B3AD0" w:rsidRDefault="005B3AD0" w:rsidP="005B3AD0">
      <w:pPr>
        <w:ind w:firstLine="90"/>
        <w:jc w:val="center"/>
        <w:rPr>
          <w:noProof/>
        </w:rPr>
      </w:pPr>
      <w:r>
        <w:rPr>
          <w:b/>
        </w:rPr>
        <w:t>F</w:t>
      </w:r>
      <w:r w:rsidRPr="009A00F1">
        <w:rPr>
          <w:b/>
        </w:rPr>
        <w:t>igure B-2.</w:t>
      </w:r>
      <w:r>
        <w:rPr>
          <w:noProof/>
        </w:rPr>
        <w:t xml:space="preserve"> </w:t>
      </w:r>
    </w:p>
    <w:p w14:paraId="637EA4E4" w14:textId="77777777" w:rsidR="005B3AD0" w:rsidRDefault="005B3AD0" w:rsidP="007F1EE2"/>
    <w:p w14:paraId="0C88A290" w14:textId="77777777" w:rsidR="005B3AD0" w:rsidRDefault="00932DC7" w:rsidP="007F1EE2">
      <w:r>
        <w:t>Inductors have finite resistance, so we have to add a resistor R</w:t>
      </w:r>
      <w:r>
        <w:rPr>
          <w:vertAlign w:val="subscript"/>
        </w:rPr>
        <w:t>L</w:t>
      </w:r>
      <w:r>
        <w:t xml:space="preserve"> to our model of the inductor. The </w:t>
      </w:r>
      <w:r w:rsidR="00B124D2">
        <w:t xml:space="preserve">M2K Signal Generator </w:t>
      </w:r>
      <w:r>
        <w:t>can only deliver a limited amount of current or power to a load. Since the resistance of our coil is small, we have to add a resistor</w:t>
      </w:r>
      <w:r w:rsidR="006943AF">
        <w:t xml:space="preserve"> R</w:t>
      </w:r>
      <w:r>
        <w:t xml:space="preserve"> to limit the current from the </w:t>
      </w:r>
      <w:r w:rsidR="00B124D2">
        <w:t>Signal Generator</w:t>
      </w:r>
      <w:r w:rsidR="00EC0020">
        <w:t xml:space="preserve"> but this also allows a measurement of that current</w:t>
      </w:r>
      <w:r>
        <w:t xml:space="preserve">. </w:t>
      </w:r>
      <w:r w:rsidR="006943AF">
        <w:t xml:space="preserve">Circuit components </w:t>
      </w:r>
      <w:r w:rsidR="00FF0EAC">
        <w:t>(</w:t>
      </w:r>
      <w:proofErr w:type="spellStart"/>
      <w:r w:rsidR="00FF0EAC">
        <w:t>Rc</w:t>
      </w:r>
      <w:proofErr w:type="spellEnd"/>
      <w:r w:rsidR="00FF0EAC">
        <w:t xml:space="preserve"> and Cc) </w:t>
      </w:r>
      <w:r w:rsidR="006943AF">
        <w:t xml:space="preserve">representing the two analog input channels on </w:t>
      </w:r>
      <w:r w:rsidR="00B124D2">
        <w:t>M2K</w:t>
      </w:r>
      <w:r w:rsidR="006943AF">
        <w:t xml:space="preserve"> are also included for completeness. For this circuit, you are to use C = 0.1µF because it is one of the larger capacitors you have that is not electrolytic. Electrolytic capacitors usually have a relatively large ESR = equivalent series resistance, which can damp the decaying sinusoid out so fast you cannot easily read the oscillation frequency. </w:t>
      </w:r>
      <w:r w:rsidR="00EC0020">
        <w:t>R is chosen to be 10</w:t>
      </w:r>
      <w:r w:rsidR="006943AF">
        <w:t>Ω</w:t>
      </w:r>
      <w:r w:rsidR="00EC0020">
        <w:t xml:space="preserve">.  </w:t>
      </w:r>
      <w:r w:rsidR="00EC0020" w:rsidRPr="00EC0020">
        <w:rPr>
          <w:b/>
        </w:rPr>
        <w:t>You will adjust the amplitude of the signal generator so that the current from the signal generator is between 15mA and 25mA, less that the limit of 50mA</w:t>
      </w:r>
      <w:r w:rsidR="00830D73">
        <w:t xml:space="preserve">. </w:t>
      </w:r>
    </w:p>
    <w:p w14:paraId="70D118B8" w14:textId="77777777" w:rsidR="007F1EE2" w:rsidRDefault="005A6DF0" w:rsidP="007F1EE2">
      <w:pPr>
        <w:rPr>
          <w:i/>
        </w:rPr>
      </w:pPr>
      <w:r>
        <w:rPr>
          <w:i/>
        </w:rPr>
        <w:lastRenderedPageBreak/>
        <w:t>Note: we will not study diodes until near the end of the semester. However, you will need to know one thing about diodes to answer this question. For the diode to turn on and conduct current, the voltage applied must exceed a value called the</w:t>
      </w:r>
      <w:r w:rsidR="00F83D7B">
        <w:rPr>
          <w:i/>
        </w:rPr>
        <w:t xml:space="preserve"> Forward Voltage. For the 1N914</w:t>
      </w:r>
      <w:r>
        <w:rPr>
          <w:i/>
        </w:rPr>
        <w:t>, V</w:t>
      </w:r>
      <w:r>
        <w:rPr>
          <w:i/>
          <w:vertAlign w:val="subscript"/>
        </w:rPr>
        <w:t>F</w:t>
      </w:r>
      <w:r>
        <w:rPr>
          <w:i/>
        </w:rPr>
        <w:t xml:space="preserve"> is about 0.7V. Thus, </w:t>
      </w:r>
      <w:r w:rsidR="00A0082C">
        <w:rPr>
          <w:i/>
        </w:rPr>
        <w:t xml:space="preserve">when the diode is ON, </w:t>
      </w:r>
      <w:r>
        <w:rPr>
          <w:i/>
        </w:rPr>
        <w:t>the forward voltage applied to</w:t>
      </w:r>
      <w:r w:rsidR="00EC0020">
        <w:rPr>
          <w:i/>
        </w:rPr>
        <w:t xml:space="preserve"> the circuit</w:t>
      </w:r>
      <w:r>
        <w:rPr>
          <w:i/>
        </w:rPr>
        <w:t xml:space="preserve"> </w:t>
      </w:r>
      <w:r w:rsidR="00A0082C">
        <w:rPr>
          <w:i/>
        </w:rPr>
        <w:t>will not all appear across the remaining circuit components. Rather the voltage available will be V</w:t>
      </w:r>
      <w:r w:rsidR="00EC0020">
        <w:rPr>
          <w:i/>
        </w:rPr>
        <w:t>1</w:t>
      </w:r>
      <w:r w:rsidR="00A0082C">
        <w:rPr>
          <w:i/>
        </w:rPr>
        <w:t xml:space="preserve"> – 0.7V. </w:t>
      </w:r>
      <w:r w:rsidR="00EC0020">
        <w:rPr>
          <w:i/>
        </w:rPr>
        <w:t xml:space="preserve">The amplitude of V1 </w:t>
      </w:r>
      <w:r w:rsidR="00A0082C">
        <w:rPr>
          <w:i/>
        </w:rPr>
        <w:t>must be chosen to handle the possibility that the load (here L in parallel with C) may go to zero, because the impedance of C goes to zero at high frequencies and the impedance of L goes to R</w:t>
      </w:r>
      <w:r w:rsidR="00A0082C">
        <w:rPr>
          <w:i/>
          <w:vertAlign w:val="subscript"/>
        </w:rPr>
        <w:t>L</w:t>
      </w:r>
      <w:r w:rsidR="00A0082C">
        <w:rPr>
          <w:i/>
        </w:rPr>
        <w:t xml:space="preserve"> (usually very small) at low frequencies. You now have enough inf</w:t>
      </w:r>
      <w:r w:rsidR="0008724C">
        <w:rPr>
          <w:i/>
        </w:rPr>
        <w:t>ormation and can adjust V1.</w:t>
      </w:r>
    </w:p>
    <w:p w14:paraId="20AE43B5" w14:textId="77777777" w:rsidR="0008724C" w:rsidRPr="00A0082C" w:rsidRDefault="0008724C" w:rsidP="007F1EE2">
      <w:pPr>
        <w:rPr>
          <w:i/>
        </w:rPr>
      </w:pPr>
    </w:p>
    <w:p w14:paraId="586829C7" w14:textId="77777777" w:rsidR="00167532" w:rsidRDefault="00167532" w:rsidP="00167532">
      <w:r>
        <w:t>The inductor will have a positive imaginary impedance given by j</w:t>
      </w:r>
      <w:r>
        <w:sym w:font="Symbol" w:char="F077"/>
      </w:r>
      <w:r w:rsidR="00647FCE">
        <w:t>L</w:t>
      </w:r>
      <w:r>
        <w:t xml:space="preserve"> while the capacitor will have a negative imaginary impedance given by </w:t>
      </w:r>
      <w:r w:rsidRPr="00CC24BA">
        <w:rPr>
          <w:position w:val="-30"/>
        </w:rPr>
        <w:object w:dxaOrig="580" w:dyaOrig="680" w14:anchorId="191BD9FC">
          <v:shape id="_x0000_i1034" type="#_x0000_t75" style="width:27.55pt;height:32.55pt" o:ole="">
            <v:imagedata r:id="rId42" o:title=""/>
          </v:shape>
          <o:OLEObject Type="Embed" ProgID="Equation.3" ShapeID="_x0000_i1034" DrawAspect="Content" ObjectID="_1695724527" r:id="rId43"/>
        </w:object>
      </w:r>
      <w:r>
        <w:t xml:space="preserve"> or equivalently</w:t>
      </w:r>
      <w:r w:rsidRPr="00CC24BA">
        <w:rPr>
          <w:position w:val="-30"/>
        </w:rPr>
        <w:object w:dxaOrig="460" w:dyaOrig="680" w14:anchorId="5C866460">
          <v:shape id="_x0000_i1035" type="#_x0000_t75" style="width:23.15pt;height:32.55pt" o:ole="">
            <v:imagedata r:id="rId44" o:title=""/>
          </v:shape>
          <o:OLEObject Type="Embed" ProgID="Equation.3" ShapeID="_x0000_i1035" DrawAspect="Content" ObjectID="_1695724528" r:id="rId45"/>
        </w:object>
      </w:r>
      <w:r>
        <w:t xml:space="preserve">.  If we redraw our circuit at low and high frequencies, we can see that at both extremes, the output </w:t>
      </w:r>
      <w:r w:rsidR="00A0082C">
        <w:t xml:space="preserve">voltage </w:t>
      </w:r>
      <w:r>
        <w:t>will be small.  At low frequencies, the inductor is nearly a short to ground.  At high frequencies, the capacitor is a low impedance path to ground.  At the resonant frequency,</w:t>
      </w:r>
      <w:r w:rsidR="00E932F0" w:rsidRPr="00E932F0">
        <w:rPr>
          <w:position w:val="-38"/>
        </w:rPr>
        <w:object w:dxaOrig="1480" w:dyaOrig="760" w14:anchorId="2AC59831">
          <v:shape id="_x0000_i1036" type="#_x0000_t75" style="width:73.25pt;height:37.55pt" o:ole="">
            <v:imagedata r:id="rId46" o:title=""/>
          </v:shape>
          <o:OLEObject Type="Embed" ProgID="Equation.3" ShapeID="_x0000_i1036" DrawAspect="Content" ObjectID="_1695724529" r:id="rId47"/>
        </w:object>
      </w:r>
      <w:r w:rsidR="00E932F0">
        <w:t>,</w:t>
      </w:r>
      <w:r>
        <w:t xml:space="preserve"> the parallel combination of an ideal inductor</w:t>
      </w:r>
      <w:r w:rsidR="006C1242">
        <w:t xml:space="preserve"> and a capacitor</w:t>
      </w:r>
      <w:r>
        <w:t xml:space="preserve"> has an infinite impedance.  Real L’s and C’s have losses so the actual impedance is finite, but the magnitude of the impedance peaks at or near the resonant frequency.  We can measure the resonant frequency and use this equation to</w:t>
      </w:r>
      <w:r w:rsidR="00E932F0">
        <w:t xml:space="preserve"> solve for L</w:t>
      </w:r>
      <w:r>
        <w:t>.</w:t>
      </w:r>
    </w:p>
    <w:p w14:paraId="2F17ABE2" w14:textId="77777777" w:rsidR="00167532" w:rsidRDefault="00167532" w:rsidP="00167532"/>
    <w:p w14:paraId="3A29C8DB" w14:textId="77777777" w:rsidR="00167532" w:rsidRDefault="00167532" w:rsidP="00167532">
      <w:pPr>
        <w:rPr>
          <w:b/>
        </w:rPr>
      </w:pPr>
      <w:r w:rsidRPr="00F64127">
        <w:rPr>
          <w:b/>
        </w:rPr>
        <w:t>Experiment</w:t>
      </w:r>
    </w:p>
    <w:p w14:paraId="700B4589" w14:textId="77777777" w:rsidR="00167532" w:rsidRDefault="00167532" w:rsidP="00167532">
      <w:pPr>
        <w:rPr>
          <w:b/>
        </w:rPr>
      </w:pPr>
    </w:p>
    <w:p w14:paraId="7B7779A6" w14:textId="77777777" w:rsidR="00167532" w:rsidRPr="00664915" w:rsidRDefault="00167532" w:rsidP="00167532">
      <w:pPr>
        <w:rPr>
          <w:i/>
        </w:rPr>
      </w:pPr>
      <w:r w:rsidRPr="00664915">
        <w:rPr>
          <w:i/>
        </w:rPr>
        <w:t xml:space="preserve">The </w:t>
      </w:r>
      <w:r>
        <w:rPr>
          <w:i/>
        </w:rPr>
        <w:t>R</w:t>
      </w:r>
      <w:r w:rsidRPr="00664915">
        <w:rPr>
          <w:i/>
        </w:rPr>
        <w:t xml:space="preserve">esonant </w:t>
      </w:r>
      <w:r>
        <w:rPr>
          <w:i/>
        </w:rPr>
        <w:t>F</w:t>
      </w:r>
      <w:r w:rsidRPr="00664915">
        <w:rPr>
          <w:i/>
        </w:rPr>
        <w:t xml:space="preserve">requency of a </w:t>
      </w:r>
      <w:r>
        <w:rPr>
          <w:i/>
        </w:rPr>
        <w:t>C</w:t>
      </w:r>
      <w:r w:rsidRPr="00664915">
        <w:rPr>
          <w:i/>
        </w:rPr>
        <w:t xml:space="preserve">ircuit can be used to </w:t>
      </w:r>
      <w:r>
        <w:rPr>
          <w:i/>
        </w:rPr>
        <w:t>F</w:t>
      </w:r>
      <w:r w:rsidRPr="00664915">
        <w:rPr>
          <w:i/>
        </w:rPr>
        <w:t xml:space="preserve">ind </w:t>
      </w:r>
      <w:r>
        <w:rPr>
          <w:i/>
        </w:rPr>
        <w:t>I</w:t>
      </w:r>
      <w:r w:rsidRPr="00664915">
        <w:rPr>
          <w:i/>
        </w:rPr>
        <w:t>nductance</w:t>
      </w:r>
    </w:p>
    <w:p w14:paraId="3182D043" w14:textId="77777777" w:rsidR="00167532" w:rsidRDefault="00167532" w:rsidP="00167532">
      <w:r>
        <w:t>In this experiment, we will build an RLC circuit, find its resonant frequency, and use it to solve for an unknown inductance.</w:t>
      </w:r>
    </w:p>
    <w:p w14:paraId="027C7708" w14:textId="77777777" w:rsidR="00167532" w:rsidRDefault="00167532" w:rsidP="00167532"/>
    <w:p w14:paraId="7BEF1577" w14:textId="77777777" w:rsidR="00167532" w:rsidRPr="00F64127" w:rsidRDefault="00167532" w:rsidP="00635206">
      <w:pPr>
        <w:numPr>
          <w:ilvl w:val="0"/>
          <w:numId w:val="9"/>
        </w:numPr>
        <w:rPr>
          <w:b/>
        </w:rPr>
      </w:pPr>
      <w:r>
        <w:t>Find the values for the actual components in your circuit.</w:t>
      </w:r>
    </w:p>
    <w:p w14:paraId="1E1772D7" w14:textId="77777777" w:rsidR="00167532" w:rsidRPr="00F64127" w:rsidRDefault="00E932F0" w:rsidP="00635206">
      <w:pPr>
        <w:numPr>
          <w:ilvl w:val="1"/>
          <w:numId w:val="9"/>
        </w:numPr>
        <w:tabs>
          <w:tab w:val="clear" w:pos="1080"/>
        </w:tabs>
        <w:ind w:left="720"/>
        <w:rPr>
          <w:b/>
        </w:rPr>
      </w:pPr>
      <w:r>
        <w:t>Make sure the air core inductor is</w:t>
      </w:r>
      <w:r w:rsidR="00F65D51">
        <w:t xml:space="preserve"> well secured to the</w:t>
      </w:r>
      <w:r>
        <w:t xml:space="preserve"> </w:t>
      </w:r>
      <w:r w:rsidR="004A3748">
        <w:t>tube.</w:t>
      </w:r>
      <w:r w:rsidR="00167532">
        <w:t xml:space="preserve"> Any changes in the </w:t>
      </w:r>
      <w:r w:rsidR="004A3748">
        <w:t>geometry of the inductor will change</w:t>
      </w:r>
      <w:r w:rsidR="00167532">
        <w:t xml:space="preserve"> its inductance.</w:t>
      </w:r>
    </w:p>
    <w:p w14:paraId="049D6F36" w14:textId="77777777" w:rsidR="00167532" w:rsidRPr="00BC5CD0" w:rsidRDefault="00167532" w:rsidP="00635206">
      <w:pPr>
        <w:numPr>
          <w:ilvl w:val="1"/>
          <w:numId w:val="9"/>
        </w:numPr>
        <w:tabs>
          <w:tab w:val="clear" w:pos="1080"/>
        </w:tabs>
        <w:ind w:left="720"/>
        <w:rPr>
          <w:b/>
        </w:rPr>
      </w:pPr>
      <w:r>
        <w:t>Write down the m</w:t>
      </w:r>
      <w:r w:rsidR="00E932F0">
        <w:t>athematical values you calculated</w:t>
      </w:r>
      <w:r>
        <w:t xml:space="preserve"> for the inductance</w:t>
      </w:r>
      <w:r w:rsidR="00E932F0">
        <w:t>s</w:t>
      </w:r>
      <w:r>
        <w:t xml:space="preserve"> in part A</w:t>
      </w:r>
      <w:r w:rsidR="00EC3B41">
        <w:t>, this is for both inductors</w:t>
      </w:r>
      <w:r>
        <w:t xml:space="preserve">.  We will call this inductance </w:t>
      </w:r>
      <w:proofErr w:type="spellStart"/>
      <w:r>
        <w:t>Lc</w:t>
      </w:r>
      <w:proofErr w:type="spellEnd"/>
      <w:r>
        <w:t>.  (Remember that we are treating the inductance</w:t>
      </w:r>
      <w:r w:rsidR="00E932F0">
        <w:t>s</w:t>
      </w:r>
      <w:r>
        <w:t xml:space="preserve"> as unknown, so we </w:t>
      </w:r>
      <w:r w:rsidRPr="00F64127">
        <w:rPr>
          <w:i/>
        </w:rPr>
        <w:t xml:space="preserve">cannot </w:t>
      </w:r>
      <w:r w:rsidR="00E932F0">
        <w:t xml:space="preserve">use the inductance </w:t>
      </w:r>
      <w:r>
        <w:t xml:space="preserve">measured </w:t>
      </w:r>
      <w:r w:rsidR="00F65D51">
        <w:t>previously</w:t>
      </w:r>
      <w:r>
        <w:t>.</w:t>
      </w:r>
      <w:r w:rsidR="006A1788">
        <w:t xml:space="preserve"> However, you should use the better of the two cylindrical inductor formulas.</w:t>
      </w:r>
      <w:r>
        <w:t>)</w:t>
      </w:r>
    </w:p>
    <w:p w14:paraId="26C01A93" w14:textId="77777777" w:rsidR="00167532" w:rsidRPr="00F64127" w:rsidRDefault="00167532" w:rsidP="00635206">
      <w:pPr>
        <w:numPr>
          <w:ilvl w:val="1"/>
          <w:numId w:val="9"/>
        </w:numPr>
        <w:tabs>
          <w:tab w:val="clear" w:pos="1080"/>
        </w:tabs>
        <w:ind w:left="720"/>
        <w:rPr>
          <w:b/>
        </w:rPr>
      </w:pPr>
      <w:r>
        <w:t>Calculate an estimate for the</w:t>
      </w:r>
      <w:r w:rsidR="00096897">
        <w:t xml:space="preserve"> two resonant frequencies</w:t>
      </w:r>
      <w:r>
        <w:t>,</w:t>
      </w:r>
      <w:r w:rsidR="00E932F0" w:rsidRPr="00E932F0">
        <w:rPr>
          <w:position w:val="-28"/>
        </w:rPr>
        <w:object w:dxaOrig="1760" w:dyaOrig="660" w14:anchorId="796C4945">
          <v:shape id="_x0000_i1037" type="#_x0000_t75" style="width:88.9pt;height:32.55pt" o:ole="">
            <v:imagedata r:id="rId48" o:title=""/>
          </v:shape>
          <o:OLEObject Type="Embed" ProgID="Equation.3" ShapeID="_x0000_i1037" DrawAspect="Content" ObjectID="_1695724530" r:id="rId49"/>
        </w:object>
      </w:r>
      <w:r>
        <w:t>, using the capacitance you measured and the inductance</w:t>
      </w:r>
      <w:r w:rsidR="00096897">
        <w:t>s</w:t>
      </w:r>
      <w:r>
        <w:t xml:space="preserve"> you calculated.</w:t>
      </w:r>
    </w:p>
    <w:p w14:paraId="32C83678" w14:textId="77777777" w:rsidR="00167532" w:rsidRPr="00F64127" w:rsidRDefault="00167532" w:rsidP="00167532">
      <w:pPr>
        <w:ind w:left="720"/>
        <w:rPr>
          <w:b/>
        </w:rPr>
      </w:pPr>
    </w:p>
    <w:p w14:paraId="45DE74DB" w14:textId="77777777" w:rsidR="00167532" w:rsidRPr="00076564" w:rsidRDefault="00167532" w:rsidP="00635206">
      <w:pPr>
        <w:numPr>
          <w:ilvl w:val="0"/>
          <w:numId w:val="9"/>
        </w:numPr>
        <w:rPr>
          <w:b/>
        </w:rPr>
      </w:pPr>
      <w:r w:rsidRPr="00076564">
        <w:t>Find the experimental resonant frequency</w:t>
      </w:r>
      <w:r w:rsidR="00096897">
        <w:t xml:space="preserve"> for both inductors you have built. For each one,</w:t>
      </w:r>
    </w:p>
    <w:p w14:paraId="0235D88B" w14:textId="77777777" w:rsidR="00167532" w:rsidRPr="00417235" w:rsidRDefault="00167532" w:rsidP="00635206">
      <w:pPr>
        <w:numPr>
          <w:ilvl w:val="1"/>
          <w:numId w:val="9"/>
        </w:numPr>
        <w:tabs>
          <w:tab w:val="clear" w:pos="1080"/>
        </w:tabs>
        <w:ind w:left="720"/>
        <w:rPr>
          <w:b/>
        </w:rPr>
      </w:pPr>
      <w:r w:rsidRPr="00076564">
        <w:t xml:space="preserve">Set up the circuit in </w:t>
      </w:r>
      <w:r>
        <w:t>Fig</w:t>
      </w:r>
      <w:r w:rsidRPr="00076564">
        <w:t>ure B-</w:t>
      </w:r>
      <w:r w:rsidR="00417235">
        <w:t>1</w:t>
      </w:r>
      <w:r>
        <w:t xml:space="preserve"> on your </w:t>
      </w:r>
      <w:r w:rsidR="00DA2E59">
        <w:t xml:space="preserve">Protoboard, but be sure that you include the </w:t>
      </w:r>
      <w:r w:rsidR="00EC0020">
        <w:t xml:space="preserve">10Ω </w:t>
      </w:r>
      <w:r w:rsidR="00DA2E59">
        <w:t>current limiting resistor R</w:t>
      </w:r>
      <w:r w:rsidR="00A03C88">
        <w:t xml:space="preserve">. </w:t>
      </w:r>
      <w:r w:rsidR="00096897">
        <w:t>Use the capacitor</w:t>
      </w:r>
      <w:r>
        <w:t xml:space="preserve"> </w:t>
      </w:r>
      <w:r w:rsidR="00F65D51">
        <w:t>value</w:t>
      </w:r>
      <w:r w:rsidR="004A3748">
        <w:t xml:space="preserve"> and your DIY inductor</w:t>
      </w:r>
      <w:r w:rsidR="00A03C88">
        <w:t>. Use t</w:t>
      </w:r>
      <w:r w:rsidR="006833AF">
        <w:t>he 1N914 diodes in your</w:t>
      </w:r>
      <w:r w:rsidR="00A03C88">
        <w:t xml:space="preserve"> parts kit (don’t lose it, you will need all four later in the course)</w:t>
      </w:r>
      <w:r w:rsidRPr="00076564">
        <w:t>.  Be careful to make sure that the i</w:t>
      </w:r>
      <w:r w:rsidR="004A3748">
        <w:t xml:space="preserve">nductor is </w:t>
      </w:r>
      <w:proofErr w:type="gramStart"/>
      <w:r w:rsidR="004A3748">
        <w:t>making contact with</w:t>
      </w:r>
      <w:proofErr w:type="gramEnd"/>
      <w:r w:rsidRPr="00076564">
        <w:t xml:space="preserve"> the protoboard.</w:t>
      </w:r>
      <w:r w:rsidR="004A3748">
        <w:t xml:space="preserve"> Bad connections can be a common problem.</w:t>
      </w:r>
      <w:r w:rsidR="00417235">
        <w:t xml:space="preserve"> </w:t>
      </w:r>
    </w:p>
    <w:p w14:paraId="66C0FDF2" w14:textId="77777777" w:rsidR="00EC0020" w:rsidRPr="00EC0020" w:rsidRDefault="00926EFE" w:rsidP="00EC0020">
      <w:pPr>
        <w:numPr>
          <w:ilvl w:val="1"/>
          <w:numId w:val="9"/>
        </w:numPr>
        <w:tabs>
          <w:tab w:val="clear" w:pos="1080"/>
        </w:tabs>
        <w:ind w:left="720"/>
        <w:rPr>
          <w:b/>
        </w:rPr>
      </w:pPr>
      <w:r>
        <w:rPr>
          <w:color w:val="FF0000"/>
        </w:rPr>
        <w:t xml:space="preserve">In </w:t>
      </w:r>
      <w:proofErr w:type="spellStart"/>
      <w:r>
        <w:rPr>
          <w:color w:val="FF0000"/>
        </w:rPr>
        <w:t>Scopy</w:t>
      </w:r>
      <w:proofErr w:type="spellEnd"/>
      <w:r>
        <w:rPr>
          <w:color w:val="FF0000"/>
        </w:rPr>
        <w:t xml:space="preserve">: </w:t>
      </w:r>
      <w:r w:rsidR="00B87010">
        <w:t xml:space="preserve">Set </w:t>
      </w:r>
      <w:r w:rsidR="00167532" w:rsidRPr="00076564">
        <w:t xml:space="preserve">your </w:t>
      </w:r>
      <w:r w:rsidR="00B124D2">
        <w:t>Signal Generator</w:t>
      </w:r>
      <w:r w:rsidR="00167532">
        <w:t xml:space="preserve"> </w:t>
      </w:r>
      <w:r w:rsidR="00096897">
        <w:t>output to</w:t>
      </w:r>
      <w:r w:rsidR="00B87010">
        <w:t xml:space="preserve"> a square wave</w:t>
      </w:r>
      <w:r w:rsidR="00EC0020">
        <w:t>, start</w:t>
      </w:r>
      <w:r w:rsidR="00B87010">
        <w:t xml:space="preserve"> with a</w:t>
      </w:r>
      <w:r>
        <w:t xml:space="preserve"> 3Vp-p</w:t>
      </w:r>
      <w:r w:rsidR="00EC0020">
        <w:t xml:space="preserve"> amplitude</w:t>
      </w:r>
      <w:r w:rsidR="00B87010">
        <w:t xml:space="preserve"> and</w:t>
      </w:r>
      <w:r w:rsidR="00EC0020">
        <w:t xml:space="preserve"> an offset of -1</w:t>
      </w:r>
      <w:r w:rsidR="00096897">
        <w:t>V</w:t>
      </w:r>
      <w:r w:rsidR="00167532" w:rsidRPr="00076564">
        <w:t>.</w:t>
      </w:r>
      <w:r w:rsidR="00167532">
        <w:t xml:space="preserve"> </w:t>
      </w:r>
      <w:r w:rsidR="00EC0020">
        <w:t xml:space="preserve"> </w:t>
      </w:r>
      <w:r w:rsidR="00EC0020" w:rsidRPr="005E1C2B">
        <w:rPr>
          <w:b/>
        </w:rPr>
        <w:t>You will need to adjust the amplitude but keep the offset at -1V.</w:t>
      </w:r>
      <w:r w:rsidR="00EC0020">
        <w:t xml:space="preserve">  </w:t>
      </w:r>
      <w:r>
        <w:t>Set the frequency to be 2</w:t>
      </w:r>
      <w:r w:rsidR="00096897">
        <w:t xml:space="preserve">00Hz. </w:t>
      </w:r>
      <w:r w:rsidR="00167532">
        <w:t>O</w:t>
      </w:r>
      <w:r w:rsidR="00167532" w:rsidRPr="00076564">
        <w:t>bserve</w:t>
      </w:r>
      <w:r w:rsidR="00096897">
        <w:t xml:space="preserve"> the voltage across resistor R on </w:t>
      </w:r>
      <w:r w:rsidR="00B124D2">
        <w:t>Oscilloscope</w:t>
      </w:r>
      <w:r w:rsidR="00167532" w:rsidRPr="00076564">
        <w:t xml:space="preserve"> channel</w:t>
      </w:r>
      <w:r w:rsidR="00096897">
        <w:t xml:space="preserve"> 1</w:t>
      </w:r>
      <w:r w:rsidR="00167532" w:rsidRPr="00076564">
        <w:t xml:space="preserve"> and t</w:t>
      </w:r>
      <w:r w:rsidR="00096897">
        <w:t xml:space="preserve">he voltage across the capacitor and inductor on </w:t>
      </w:r>
      <w:r w:rsidR="00B124D2">
        <w:t>Oscilloscope</w:t>
      </w:r>
      <w:r w:rsidR="00096897">
        <w:t xml:space="preserve"> </w:t>
      </w:r>
      <w:r w:rsidR="00167532" w:rsidRPr="00076564">
        <w:t>channel</w:t>
      </w:r>
      <w:r w:rsidR="00096897">
        <w:t xml:space="preserve"> 2</w:t>
      </w:r>
      <w:r w:rsidR="00167532" w:rsidRPr="00076564">
        <w:t>.</w:t>
      </w:r>
      <w:r>
        <w:t xml:space="preserve"> </w:t>
      </w:r>
      <w:r w:rsidR="006A1788">
        <w:t xml:space="preserve"> Note that your channel 1 measurement is differentia</w:t>
      </w:r>
      <w:r w:rsidR="00A0082C">
        <w:t>l and not referenced to ground.</w:t>
      </w:r>
      <w:r w:rsidR="00EC0020">
        <w:t xml:space="preserve"> Create a math channel to show the current by using channel 1 and the fact that the resistance is 10Ω.  This math channel is the current through R.  </w:t>
      </w:r>
    </w:p>
    <w:p w14:paraId="14DB28A0" w14:textId="77777777" w:rsidR="00975BA7" w:rsidRPr="005E1C2B" w:rsidRDefault="00EC0020" w:rsidP="00975BA7">
      <w:pPr>
        <w:numPr>
          <w:ilvl w:val="1"/>
          <w:numId w:val="9"/>
        </w:numPr>
        <w:tabs>
          <w:tab w:val="clear" w:pos="1080"/>
        </w:tabs>
        <w:ind w:left="720"/>
        <w:rPr>
          <w:b/>
        </w:rPr>
      </w:pPr>
      <w:r w:rsidRPr="005E1C2B">
        <w:rPr>
          <w:b/>
        </w:rPr>
        <w:t xml:space="preserve">Adjust the amplitude of the Signal Generator to get the </w:t>
      </w:r>
      <w:r w:rsidR="008C20D0">
        <w:rPr>
          <w:b/>
        </w:rPr>
        <w:t xml:space="preserve">peak </w:t>
      </w:r>
      <w:r w:rsidR="00975BA7" w:rsidRPr="005E1C2B">
        <w:rPr>
          <w:b/>
        </w:rPr>
        <w:t xml:space="preserve">current </w:t>
      </w:r>
      <w:r w:rsidRPr="005E1C2B">
        <w:rPr>
          <w:b/>
        </w:rPr>
        <w:t xml:space="preserve">through R </w:t>
      </w:r>
      <w:r w:rsidR="00975BA7" w:rsidRPr="005E1C2B">
        <w:rPr>
          <w:b/>
        </w:rPr>
        <w:t>to be approximately</w:t>
      </w:r>
      <w:r w:rsidRPr="005E1C2B">
        <w:rPr>
          <w:b/>
        </w:rPr>
        <w:t xml:space="preserve"> one-half the maximum, around 15-25</w:t>
      </w:r>
      <w:r w:rsidR="00975BA7" w:rsidRPr="005E1C2B">
        <w:rPr>
          <w:b/>
        </w:rPr>
        <w:t>mA.</w:t>
      </w:r>
      <w:r w:rsidRPr="005E1C2B">
        <w:rPr>
          <w:b/>
        </w:rPr>
        <w:t xml:space="preserve">  Keep the offset of the function generator at -1V.</w:t>
      </w:r>
    </w:p>
    <w:p w14:paraId="36B24855" w14:textId="77777777" w:rsidR="00EC0020" w:rsidRPr="00076564" w:rsidRDefault="00EC0020" w:rsidP="00975BA7">
      <w:pPr>
        <w:numPr>
          <w:ilvl w:val="1"/>
          <w:numId w:val="9"/>
        </w:numPr>
        <w:tabs>
          <w:tab w:val="clear" w:pos="1080"/>
        </w:tabs>
        <w:ind w:left="720"/>
        <w:rPr>
          <w:b/>
        </w:rPr>
      </w:pPr>
      <w:r>
        <w:rPr>
          <w:color w:val="FF0000"/>
        </w:rPr>
        <w:t xml:space="preserve">Triggering the oscilloscope in </w:t>
      </w:r>
      <w:proofErr w:type="spellStart"/>
      <w:r>
        <w:rPr>
          <w:color w:val="FF0000"/>
        </w:rPr>
        <w:t>Scopy</w:t>
      </w:r>
      <w:proofErr w:type="spellEnd"/>
      <w:r>
        <w:rPr>
          <w:color w:val="FF0000"/>
        </w:rPr>
        <w:t>: Try setting the trigger to channel 1, falling edge, 0mV</w:t>
      </w:r>
    </w:p>
    <w:p w14:paraId="708DC648" w14:textId="77777777" w:rsidR="00167532" w:rsidRPr="00096897" w:rsidRDefault="00975BA7" w:rsidP="00635206">
      <w:pPr>
        <w:numPr>
          <w:ilvl w:val="1"/>
          <w:numId w:val="9"/>
        </w:numPr>
        <w:tabs>
          <w:tab w:val="clear" w:pos="1080"/>
        </w:tabs>
        <w:ind w:left="720"/>
        <w:rPr>
          <w:b/>
        </w:rPr>
      </w:pPr>
      <w:r>
        <w:t xml:space="preserve">After </w:t>
      </w:r>
      <w:r w:rsidR="00EC0020">
        <w:t>finding the appropriate voltage amplitude</w:t>
      </w:r>
      <w:r>
        <w:t>, w</w:t>
      </w:r>
      <w:r w:rsidR="00096897">
        <w:t>hen you observe a clear decaying sinusoidal voltage, determine the frequency of the signal</w:t>
      </w:r>
      <w:r w:rsidR="00167532" w:rsidRPr="00076564">
        <w:t>.</w:t>
      </w:r>
      <w:r w:rsidR="00926EFE">
        <w:t xml:space="preserve">  Calculate the frequency of the decaying sinusoid by counting cycles in a time window or by measuring the time between zero crossings.</w:t>
      </w:r>
      <w:r w:rsidR="00EC3B41">
        <w:t xml:space="preserve">  Don’t trust a frequency measurement from </w:t>
      </w:r>
      <w:proofErr w:type="spellStart"/>
      <w:r w:rsidR="00EC3B41">
        <w:t>Scopy</w:t>
      </w:r>
      <w:proofErr w:type="spellEnd"/>
      <w:r w:rsidR="00EC3B41">
        <w:t>.</w:t>
      </w:r>
    </w:p>
    <w:p w14:paraId="09FCBD75" w14:textId="77777777" w:rsidR="00167532" w:rsidRDefault="004A3748" w:rsidP="00635206">
      <w:pPr>
        <w:numPr>
          <w:ilvl w:val="1"/>
          <w:numId w:val="9"/>
        </w:numPr>
        <w:tabs>
          <w:tab w:val="clear" w:pos="1080"/>
        </w:tabs>
        <w:ind w:left="720"/>
        <w:rPr>
          <w:u w:val="single"/>
        </w:rPr>
      </w:pPr>
      <w:r>
        <w:rPr>
          <w:u w:val="single"/>
        </w:rPr>
        <w:lastRenderedPageBreak/>
        <w:t>Save</w:t>
      </w:r>
      <w:r w:rsidR="00167532" w:rsidRPr="00076564">
        <w:rPr>
          <w:u w:val="single"/>
        </w:rPr>
        <w:t xml:space="preserve"> a picture </w:t>
      </w:r>
      <w:r w:rsidR="00096897">
        <w:rPr>
          <w:u w:val="single"/>
        </w:rPr>
        <w:t>of the</w:t>
      </w:r>
      <w:r w:rsidR="006A1788">
        <w:rPr>
          <w:u w:val="single"/>
        </w:rPr>
        <w:t xml:space="preserve"> measured</w:t>
      </w:r>
      <w:r w:rsidR="00096897">
        <w:rPr>
          <w:u w:val="single"/>
        </w:rPr>
        <w:t xml:space="preserve"> current through R and the voltage across L &amp; C.</w:t>
      </w:r>
    </w:p>
    <w:p w14:paraId="3FFCEA60" w14:textId="77777777" w:rsidR="00830D73" w:rsidRPr="00830D73" w:rsidRDefault="00830D73" w:rsidP="00830D73">
      <w:pPr>
        <w:numPr>
          <w:ilvl w:val="1"/>
          <w:numId w:val="9"/>
        </w:numPr>
        <w:tabs>
          <w:tab w:val="clear" w:pos="1080"/>
        </w:tabs>
        <w:ind w:left="720"/>
        <w:rPr>
          <w:u w:val="single"/>
        </w:rPr>
      </w:pPr>
      <w:r>
        <w:rPr>
          <w:u w:val="single"/>
        </w:rPr>
        <w:t>What was the amplitude value of the signal generator that you use and what was the resulting current though R?  Include this in your report.</w:t>
      </w:r>
    </w:p>
    <w:p w14:paraId="64B8398B" w14:textId="77777777" w:rsidR="00167532" w:rsidRDefault="00167532" w:rsidP="00167532"/>
    <w:p w14:paraId="0A846D14" w14:textId="77777777" w:rsidR="00167532" w:rsidRDefault="00167532" w:rsidP="00635206">
      <w:pPr>
        <w:numPr>
          <w:ilvl w:val="0"/>
          <w:numId w:val="11"/>
        </w:numPr>
      </w:pPr>
      <w:r>
        <w:t>Calculate an estimate for the unknown inductance, L</w:t>
      </w:r>
      <w:r>
        <w:rPr>
          <w:vertAlign w:val="subscript"/>
        </w:rPr>
        <w:t>est</w:t>
      </w:r>
      <w:r>
        <w:t xml:space="preserve">, using the equation </w:t>
      </w:r>
      <w:r w:rsidR="00096897" w:rsidRPr="00723892">
        <w:rPr>
          <w:position w:val="-34"/>
        </w:rPr>
        <w:object w:dxaOrig="1560" w:dyaOrig="720" w14:anchorId="4A43C21E">
          <v:shape id="_x0000_i1038" type="#_x0000_t75" style="width:77.65pt;height:36.3pt" o:ole="">
            <v:imagedata r:id="rId50" o:title=""/>
          </v:shape>
          <o:OLEObject Type="Embed" ProgID="Equation.3" ShapeID="_x0000_i1038" DrawAspect="Content" ObjectID="_1695724531" r:id="rId51"/>
        </w:object>
      </w:r>
      <w:r>
        <w:t>.  Use the ex</w:t>
      </w:r>
      <w:r w:rsidR="004A3748">
        <w:t>act resonant frequency you identified</w:t>
      </w:r>
      <w:r>
        <w:t xml:space="preserve"> and the capacitance</w:t>
      </w:r>
      <w:r w:rsidR="0092297E">
        <w:t xml:space="preserve"> (used the measured value of C if you have access to the impedance </w:t>
      </w:r>
      <w:r w:rsidR="004A3748">
        <w:t>bridge</w:t>
      </w:r>
      <w:r>
        <w:t>.</w:t>
      </w:r>
      <w:r w:rsidR="0092297E">
        <w:t>)</w:t>
      </w:r>
      <w:r>
        <w:t xml:space="preserve">  What value did you obtain for your unknown inductance?  How close is this to the one you measured </w:t>
      </w:r>
      <w:r w:rsidR="0092297E">
        <w:t xml:space="preserve">using the LR circuit on page 4?  Include in-class measurement using </w:t>
      </w:r>
      <w:r>
        <w:t>the impedance bridge</w:t>
      </w:r>
      <w:r w:rsidR="0092297E">
        <w:t xml:space="preserve"> if you have access.</w:t>
      </w:r>
      <w:r>
        <w:t xml:space="preserve">  Is it closer than the estimate you found using the inductance equations?</w:t>
      </w:r>
    </w:p>
    <w:p w14:paraId="15595B1B" w14:textId="77777777" w:rsidR="00096897" w:rsidRDefault="00096897" w:rsidP="00096897"/>
    <w:p w14:paraId="2008CF30" w14:textId="77777777" w:rsidR="00096897" w:rsidRPr="00EC3B41" w:rsidRDefault="00096897" w:rsidP="00096897">
      <w:pPr>
        <w:rPr>
          <w:i/>
        </w:rPr>
      </w:pPr>
      <w:r w:rsidRPr="00EC3B41">
        <w:rPr>
          <w:i/>
        </w:rPr>
        <w:t>Be sure to do this for both of the inductors you built.</w:t>
      </w:r>
    </w:p>
    <w:p w14:paraId="0D0116A5" w14:textId="77777777" w:rsidR="00167532" w:rsidRDefault="00167532" w:rsidP="00167532"/>
    <w:p w14:paraId="7DCE5FE0" w14:textId="77777777" w:rsidR="00167532" w:rsidRPr="007728F4" w:rsidRDefault="00167532" w:rsidP="00167532">
      <w:pPr>
        <w:rPr>
          <w:b/>
          <w:i/>
          <w:sz w:val="24"/>
          <w:szCs w:val="24"/>
        </w:rPr>
      </w:pPr>
      <w:r w:rsidRPr="007728F4">
        <w:rPr>
          <w:b/>
          <w:i/>
          <w:sz w:val="24"/>
          <w:szCs w:val="24"/>
        </w:rPr>
        <w:t>Use a Simulation to get the Best Estimate of the Unknown Inductance</w:t>
      </w:r>
      <w:r w:rsidR="00096897" w:rsidRPr="007728F4">
        <w:rPr>
          <w:b/>
          <w:i/>
          <w:sz w:val="24"/>
          <w:szCs w:val="24"/>
        </w:rPr>
        <w:t>s</w:t>
      </w:r>
    </w:p>
    <w:p w14:paraId="71410D75" w14:textId="77777777" w:rsidR="005E1C2B" w:rsidRDefault="00167532" w:rsidP="007728F4">
      <w:r>
        <w:t xml:space="preserve">In this part of the experiment we will use </w:t>
      </w:r>
      <w:proofErr w:type="spellStart"/>
      <w:r w:rsidR="005F32CC" w:rsidRPr="005F32CC">
        <w:rPr>
          <w:i/>
        </w:rPr>
        <w:t>LTspice</w:t>
      </w:r>
      <w:proofErr w:type="spellEnd"/>
      <w:r>
        <w:t xml:space="preserve"> to simulate the circuit we built and get the closest estimate we can to the actual inductance</w:t>
      </w:r>
      <w:r w:rsidR="0052142E">
        <w:t xml:space="preserve"> and resistance for the inductors</w:t>
      </w:r>
      <w:r>
        <w:t>.</w:t>
      </w:r>
      <w:r w:rsidR="0052142E">
        <w:t xml:space="preserve"> </w:t>
      </w:r>
      <w:r w:rsidR="0052142E" w:rsidRPr="00EC3B41">
        <w:t>For both inductors,</w:t>
      </w:r>
    </w:p>
    <w:p w14:paraId="67AE2FB9" w14:textId="77777777" w:rsidR="005E1C2B" w:rsidRDefault="005E1C2B" w:rsidP="000E2B93">
      <w:pPr>
        <w:rPr>
          <w:noProof/>
        </w:rPr>
      </w:pPr>
    </w:p>
    <w:p w14:paraId="2069AD8B" w14:textId="77777777" w:rsidR="00BC39DB" w:rsidRDefault="00BC39DB" w:rsidP="00BC39DB">
      <w:r>
        <w:rPr>
          <w:noProof/>
        </w:rPr>
        <mc:AlternateContent>
          <mc:Choice Requires="wps">
            <w:drawing>
              <wp:anchor distT="0" distB="0" distL="114300" distR="114300" simplePos="0" relativeHeight="251673600" behindDoc="0" locked="0" layoutInCell="1" allowOverlap="1" wp14:anchorId="247AE206" wp14:editId="193DD3F4">
                <wp:simplePos x="0" y="0"/>
                <wp:positionH relativeFrom="column">
                  <wp:posOffset>3808675</wp:posOffset>
                </wp:positionH>
                <wp:positionV relativeFrom="paragraph">
                  <wp:posOffset>23302</wp:posOffset>
                </wp:positionV>
                <wp:extent cx="206734" cy="285750"/>
                <wp:effectExtent l="0" t="0" r="22225" b="19050"/>
                <wp:wrapNone/>
                <wp:docPr id="28" name="Oval 28"/>
                <wp:cNvGraphicFramePr/>
                <a:graphic xmlns:a="http://schemas.openxmlformats.org/drawingml/2006/main">
                  <a:graphicData uri="http://schemas.microsoft.com/office/word/2010/wordprocessingShape">
                    <wps:wsp>
                      <wps:cNvSpPr/>
                      <wps:spPr>
                        <a:xfrm>
                          <a:off x="0" y="0"/>
                          <a:ext cx="206734" cy="2857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EA72FC0" id="Oval 28" o:spid="_x0000_s1026" style="position:absolute;margin-left:299.9pt;margin-top:1.85pt;width:16.3pt;height:22.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" filled="f" strokecolor="#243f60 [1604]" strokeweight="2pt"/>
            </w:pict>
          </mc:Fallback>
        </mc:AlternateContent>
      </w:r>
      <w:r w:rsidRPr="00732786">
        <w:rPr>
          <w:noProof/>
        </w:rPr>
        <w:drawing>
          <wp:anchor distT="0" distB="0" distL="114300" distR="114300" simplePos="0" relativeHeight="251672576" behindDoc="0" locked="0" layoutInCell="1" allowOverlap="1" wp14:anchorId="73F8EDF6" wp14:editId="2FCDEAA8">
            <wp:simplePos x="0" y="0"/>
            <wp:positionH relativeFrom="column">
              <wp:posOffset>2552148</wp:posOffset>
            </wp:positionH>
            <wp:positionV relativeFrom="paragraph">
              <wp:posOffset>22970</wp:posOffset>
            </wp:positionV>
            <wp:extent cx="3301365" cy="28575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3301365" cy="285750"/>
                    </a:xfrm>
                    <a:prstGeom prst="rect">
                      <a:avLst/>
                    </a:prstGeom>
                  </pic:spPr>
                </pic:pic>
              </a:graphicData>
            </a:graphic>
            <wp14:sizeRelH relativeFrom="page">
              <wp14:pctWidth>0</wp14:pctWidth>
            </wp14:sizeRelH>
            <wp14:sizeRelV relativeFrom="page">
              <wp14:pctHeight>0</wp14:pctHeight>
            </wp14:sizeRelV>
          </wp:anchor>
        </w:drawing>
      </w:r>
      <w:r w:rsidR="005E1C2B">
        <w:rPr>
          <w:noProof/>
        </w:rPr>
        <w:t xml:space="preserve">LTspice: </w:t>
      </w:r>
      <w:r>
        <w:rPr>
          <w:noProof/>
        </w:rPr>
        <w:t xml:space="preserve">The diode: Select the diode on the tool bar.    </w:t>
      </w:r>
    </w:p>
    <w:p w14:paraId="11335F1A" w14:textId="77777777" w:rsidR="00BC39DB" w:rsidRPr="00F10256" w:rsidRDefault="00BC39DB" w:rsidP="00BC39DB">
      <w:r>
        <w:t>Place on schematic and right click on the diode.  “Pick New Diode” and choose the diode of interest, use 1N914.</w:t>
      </w:r>
    </w:p>
    <w:p w14:paraId="7AD4255C" w14:textId="77777777" w:rsidR="00532725" w:rsidRDefault="00532725" w:rsidP="005E1C2B">
      <w:pPr>
        <w:rPr>
          <w:noProof/>
        </w:rPr>
      </w:pPr>
    </w:p>
    <w:p w14:paraId="37AA2E1D" w14:textId="77777777" w:rsidR="005E1C2B" w:rsidRPr="005E1C2B" w:rsidRDefault="00BC39DB" w:rsidP="005E1C2B">
      <w:pPr>
        <w:rPr>
          <w:b/>
        </w:rPr>
      </w:pPr>
      <w:r>
        <w:rPr>
          <w:noProof/>
        </w:rPr>
        <w:t xml:space="preserve">V1:  </w:t>
      </w:r>
      <w:r w:rsidR="005E1C2B">
        <w:rPr>
          <w:noProof/>
        </w:rPr>
        <w:t>V1 is a pulse source as shown will have Vinitial=</w:t>
      </w:r>
      <w:r w:rsidR="000E2B93">
        <w:rPr>
          <w:noProof/>
        </w:rPr>
        <w:t xml:space="preserve"> </w:t>
      </w:r>
      <w:r w:rsidR="005E1C2B">
        <w:rPr>
          <w:noProof/>
        </w:rPr>
        <w:t>-2V, Von=1V, Tdelay=0, Trise=1us, Tfall=1us, Ton=1ms, Tperiod=10ms.  RL and L are the model of the inductor.  Cc1 and Rc1 model the input R and C for channel one of the instrumentation board,  Cc2 and Rc2 model channel 2.  C=0.1uF</w:t>
      </w:r>
      <w:r w:rsidR="000E2B93">
        <w:rPr>
          <w:noProof/>
        </w:rPr>
        <w:t>.  R_Mk2 represents the internal resistance of the signal generator of the M2k, which is 50Ω.</w:t>
      </w:r>
      <w:r w:rsidR="005E1C2B">
        <w:rPr>
          <w:noProof/>
        </w:rPr>
        <w:br/>
        <w:t xml:space="preserve">Right click on V1 and select PULSE.  </w:t>
      </w:r>
      <w:r w:rsidR="005E1C2B" w:rsidRPr="005E1C2B">
        <w:rPr>
          <w:b/>
          <w:noProof/>
        </w:rPr>
        <w:t xml:space="preserve">You must </w:t>
      </w:r>
      <w:r w:rsidR="000E2B93">
        <w:rPr>
          <w:b/>
          <w:noProof/>
        </w:rPr>
        <w:t>change th</w:t>
      </w:r>
      <w:r w:rsidR="005E1C2B" w:rsidRPr="005E1C2B">
        <w:rPr>
          <w:b/>
          <w:noProof/>
        </w:rPr>
        <w:t>e values of Vinitial and Von to match what you used in the experiment</w:t>
      </w:r>
      <w:r w:rsidR="005E1C2B">
        <w:rPr>
          <w:b/>
          <w:noProof/>
        </w:rPr>
        <w:t xml:space="preserve">. </w:t>
      </w:r>
      <w:r w:rsidR="000E2B93">
        <w:rPr>
          <w:b/>
          <w:noProof/>
        </w:rPr>
        <w:t xml:space="preserve"> What were the voltages as shown in the signal generator window in Scopy?</w:t>
      </w:r>
    </w:p>
    <w:p w14:paraId="16B7D366" w14:textId="77777777" w:rsidR="005E1C2B" w:rsidRDefault="005E1C2B" w:rsidP="00167532"/>
    <w:p w14:paraId="2535A0C3" w14:textId="77777777" w:rsidR="00167532" w:rsidRPr="00701559" w:rsidRDefault="00167532" w:rsidP="00635206">
      <w:pPr>
        <w:numPr>
          <w:ilvl w:val="0"/>
          <w:numId w:val="11"/>
        </w:numPr>
      </w:pPr>
      <w:r>
        <w:t>Si</w:t>
      </w:r>
      <w:r w:rsidR="00096897">
        <w:t>mulate the circuit in Figure B-2</w:t>
      </w:r>
      <w:r>
        <w:t xml:space="preserve"> in </w:t>
      </w:r>
      <w:proofErr w:type="spellStart"/>
      <w:r w:rsidR="005F32CC" w:rsidRPr="005F32CC">
        <w:rPr>
          <w:i/>
        </w:rPr>
        <w:t>LTspice</w:t>
      </w:r>
      <w:proofErr w:type="spellEnd"/>
      <w:r>
        <w:t xml:space="preserve">.  This is the same circuit as the one pictured in B-1 but the inductor (because it </w:t>
      </w:r>
      <w:r w:rsidRPr="00701559">
        <w:rPr>
          <w:i/>
        </w:rPr>
        <w:t>does not</w:t>
      </w:r>
      <w:r>
        <w:t xml:space="preserve"> have an insignificant internal resistance) is more accurately simulated by two components, an inductor and a resistor.</w:t>
      </w:r>
      <w:r w:rsidR="0052142E">
        <w:t xml:space="preserve"> Components representing the </w:t>
      </w:r>
      <w:r w:rsidR="00B124D2">
        <w:t>Oscilloscope</w:t>
      </w:r>
      <w:r w:rsidR="000E2B93">
        <w:t xml:space="preserve"> are also included, as is the internal resistance of the signal generator of the M2k.</w:t>
      </w:r>
    </w:p>
    <w:p w14:paraId="15650EDE" w14:textId="77777777" w:rsidR="00167532" w:rsidRPr="008232D7" w:rsidRDefault="00167532" w:rsidP="00635206">
      <w:pPr>
        <w:numPr>
          <w:ilvl w:val="1"/>
          <w:numId w:val="9"/>
        </w:numPr>
        <w:tabs>
          <w:tab w:val="clear" w:pos="1080"/>
        </w:tabs>
        <w:ind w:left="720"/>
        <w:rPr>
          <w:b/>
        </w:rPr>
      </w:pPr>
      <w:r>
        <w:t xml:space="preserve">Recall that inductors do not have negligible resistance.  Therefore, in the </w:t>
      </w:r>
      <w:proofErr w:type="spellStart"/>
      <w:r w:rsidR="005F32CC" w:rsidRPr="005F32CC">
        <w:rPr>
          <w:i/>
        </w:rPr>
        <w:t>LTspice</w:t>
      </w:r>
      <w:proofErr w:type="spellEnd"/>
      <w:r>
        <w:t xml:space="preserve"> model, the inductor you built looks like an inductor and a resistor in series.  Use the value you </w:t>
      </w:r>
      <w:r w:rsidR="00A03C88">
        <w:t>calculate</w:t>
      </w:r>
      <w:r>
        <w:t>d for the resistance of the inductor for</w:t>
      </w:r>
      <w:r w:rsidR="0052142E">
        <w:t xml:space="preserve"> RL</w:t>
      </w:r>
      <w:r>
        <w:t xml:space="preserve"> and the inductance that you just calculated (L</w:t>
      </w:r>
      <w:r>
        <w:rPr>
          <w:vertAlign w:val="subscript"/>
        </w:rPr>
        <w:t>est</w:t>
      </w:r>
      <w:r w:rsidR="00A03C88">
        <w:t>, above)</w:t>
      </w:r>
      <w:r w:rsidR="0052142E">
        <w:t xml:space="preserve"> for L</w:t>
      </w:r>
      <w:r>
        <w:t>.</w:t>
      </w:r>
    </w:p>
    <w:p w14:paraId="60F80CB3" w14:textId="77777777" w:rsidR="00167532" w:rsidRPr="0052142E" w:rsidRDefault="0052142E" w:rsidP="0052142E">
      <w:pPr>
        <w:numPr>
          <w:ilvl w:val="1"/>
          <w:numId w:val="9"/>
        </w:numPr>
        <w:tabs>
          <w:tab w:val="clear" w:pos="1080"/>
        </w:tabs>
        <w:ind w:left="720"/>
        <w:rPr>
          <w:b/>
        </w:rPr>
      </w:pPr>
      <w:r>
        <w:t>Create a</w:t>
      </w:r>
      <w:r w:rsidR="00167532">
        <w:t xml:space="preserve"> </w:t>
      </w:r>
      <w:r>
        <w:t xml:space="preserve">transient simulation that will duplicate what you measured with </w:t>
      </w:r>
      <w:r w:rsidR="00B124D2">
        <w:t>M2K</w:t>
      </w:r>
      <w:r w:rsidR="00167532">
        <w:t>.</w:t>
      </w:r>
      <w:r>
        <w:t xml:space="preserve"> Adjust RL and possibly also L to obta</w:t>
      </w:r>
      <w:r w:rsidR="000E2B93">
        <w:t>in the best possible agreement.</w:t>
      </w:r>
    </w:p>
    <w:p w14:paraId="270C15C2" w14:textId="77777777" w:rsidR="00167532" w:rsidRPr="003C5D7E" w:rsidRDefault="0052142E" w:rsidP="00635206">
      <w:pPr>
        <w:numPr>
          <w:ilvl w:val="0"/>
          <w:numId w:val="9"/>
        </w:numPr>
        <w:rPr>
          <w:u w:val="single"/>
        </w:rPr>
      </w:pPr>
      <w:r>
        <w:rPr>
          <w:u w:val="single"/>
        </w:rPr>
        <w:t xml:space="preserve">When you have found </w:t>
      </w:r>
      <w:r w:rsidR="00167532">
        <w:rPr>
          <w:u w:val="single"/>
        </w:rPr>
        <w:t>goo</w:t>
      </w:r>
      <w:r w:rsidR="00167532" w:rsidRPr="003C5D7E">
        <w:rPr>
          <w:u w:val="single"/>
        </w:rPr>
        <w:t>d value</w:t>
      </w:r>
      <w:r>
        <w:rPr>
          <w:u w:val="single"/>
        </w:rPr>
        <w:t>s</w:t>
      </w:r>
      <w:r w:rsidR="00167532" w:rsidRPr="003C5D7E">
        <w:rPr>
          <w:u w:val="single"/>
        </w:rPr>
        <w:t xml:space="preserve"> for</w:t>
      </w:r>
      <w:r>
        <w:rPr>
          <w:u w:val="single"/>
        </w:rPr>
        <w:t xml:space="preserve"> RL and </w:t>
      </w:r>
      <w:r w:rsidR="00167532" w:rsidRPr="003C5D7E">
        <w:rPr>
          <w:u w:val="single"/>
        </w:rPr>
        <w:t xml:space="preserve">L, print out the plot of </w:t>
      </w:r>
      <w:r>
        <w:rPr>
          <w:u w:val="single"/>
        </w:rPr>
        <w:t>the simulation</w:t>
      </w:r>
      <w:r w:rsidR="004A3748">
        <w:rPr>
          <w:u w:val="single"/>
        </w:rPr>
        <w:t xml:space="preserve">.  </w:t>
      </w:r>
      <w:r>
        <w:rPr>
          <w:u w:val="single"/>
        </w:rPr>
        <w:t>Fully annotate your plot.</w:t>
      </w:r>
    </w:p>
    <w:p w14:paraId="15AB6814" w14:textId="77777777" w:rsidR="00167532" w:rsidRPr="00664915" w:rsidRDefault="00167532" w:rsidP="00167532">
      <w:pPr>
        <w:jc w:val="center"/>
        <w:rPr>
          <w:b/>
        </w:rPr>
      </w:pPr>
    </w:p>
    <w:p w14:paraId="6BC48E5F" w14:textId="77777777" w:rsidR="00167532" w:rsidRDefault="00167532" w:rsidP="00167532">
      <w:r w:rsidRPr="00664915">
        <w:rPr>
          <w:b/>
        </w:rPr>
        <w:t>Summary</w:t>
      </w:r>
    </w:p>
    <w:p w14:paraId="6E96BACF" w14:textId="77777777" w:rsidR="00167532" w:rsidRDefault="00167532" w:rsidP="00167532"/>
    <w:p w14:paraId="27899169" w14:textId="77777777" w:rsidR="00167532" w:rsidRDefault="00167532" w:rsidP="00167532">
      <w:r>
        <w:t xml:space="preserve">In this experiment, you have found an estimate for the impedance of the inductor you built by placing it into a circuit.  By finding the resonant frequency of the circuit, you were able to find an estimate for L in two ways: by calculating it using the equation for resonant frequency and by simulating the circuit in </w:t>
      </w:r>
      <w:proofErr w:type="spellStart"/>
      <w:r w:rsidR="005F32CC" w:rsidRPr="005F32CC">
        <w:rPr>
          <w:i/>
        </w:rPr>
        <w:t>LTspice</w:t>
      </w:r>
      <w:proofErr w:type="spellEnd"/>
      <w:r>
        <w:t xml:space="preserve"> and choosing the inductance </w:t>
      </w:r>
      <w:r w:rsidR="0052142E">
        <w:t xml:space="preserve">and resistance </w:t>
      </w:r>
      <w:r>
        <w:t>value</w:t>
      </w:r>
      <w:r w:rsidR="0052142E">
        <w:t>s</w:t>
      </w:r>
      <w:r>
        <w:t xml:space="preserve"> such that the resonant frequency </w:t>
      </w:r>
      <w:r w:rsidR="0052142E">
        <w:t xml:space="preserve">and sinusoidal voltage decay matched observed experimentally.  </w:t>
      </w:r>
      <w:r w:rsidR="0033635E">
        <w:t xml:space="preserve">How do these values compare to the inductance estimates from the LR circuits on page 4 and to the R and L measured using the impedance bridge and multimeter?  </w:t>
      </w:r>
      <w:r w:rsidR="0033635E" w:rsidRPr="00BA5F07">
        <w:t>Do this for both coils.</w:t>
      </w:r>
    </w:p>
    <w:p w14:paraId="639C2682" w14:textId="77777777" w:rsidR="00167532" w:rsidRDefault="00167532" w:rsidP="00167532"/>
    <w:p w14:paraId="787E405C" w14:textId="77777777" w:rsidR="00167532" w:rsidRDefault="00167532" w:rsidP="00167532"/>
    <w:p w14:paraId="1E780249" w14:textId="77777777" w:rsidR="000E2B93" w:rsidRDefault="000E2B93">
      <w:pPr>
        <w:overflowPunct/>
        <w:autoSpaceDE/>
        <w:autoSpaceDN/>
        <w:adjustRightInd/>
        <w:textAlignment w:val="auto"/>
        <w:rPr>
          <w:b/>
          <w:sz w:val="24"/>
          <w:szCs w:val="24"/>
        </w:rPr>
      </w:pPr>
      <w:r>
        <w:rPr>
          <w:b/>
          <w:sz w:val="24"/>
          <w:szCs w:val="24"/>
        </w:rPr>
        <w:br w:type="page"/>
      </w:r>
    </w:p>
    <w:p w14:paraId="7CFC5D8B" w14:textId="77777777" w:rsidR="00167532" w:rsidRDefault="00167532" w:rsidP="00167532">
      <w:r w:rsidRPr="00D6204D">
        <w:rPr>
          <w:b/>
          <w:sz w:val="24"/>
          <w:szCs w:val="24"/>
        </w:rPr>
        <w:lastRenderedPageBreak/>
        <w:t xml:space="preserve">Part </w:t>
      </w:r>
      <w:r>
        <w:rPr>
          <w:b/>
          <w:sz w:val="24"/>
          <w:szCs w:val="24"/>
        </w:rPr>
        <w:t>C - Transformers</w:t>
      </w:r>
    </w:p>
    <w:p w14:paraId="789D9215" w14:textId="77777777" w:rsidR="00167532" w:rsidRDefault="00167532" w:rsidP="00167532"/>
    <w:p w14:paraId="4FFA21BE" w14:textId="77777777" w:rsidR="00167532" w:rsidRDefault="00167532" w:rsidP="00167532">
      <w:pPr>
        <w:rPr>
          <w:b/>
        </w:rPr>
      </w:pPr>
      <w:r>
        <w:rPr>
          <w:b/>
        </w:rPr>
        <w:t>Background</w:t>
      </w:r>
    </w:p>
    <w:p w14:paraId="49ED6870" w14:textId="77777777" w:rsidR="00167532" w:rsidRDefault="00167532" w:rsidP="00167532"/>
    <w:p w14:paraId="33CC788A" w14:textId="77777777" w:rsidR="00167532" w:rsidRDefault="00167532" w:rsidP="00167532">
      <w:r w:rsidRPr="00D6204D">
        <w:rPr>
          <w:i/>
        </w:rPr>
        <w:t>Induc</w:t>
      </w:r>
      <w:r>
        <w:rPr>
          <w:i/>
        </w:rPr>
        <w:t>ing a current</w:t>
      </w:r>
      <w:r>
        <w:t>: Inductors work by creating a magnetic field.  When you run a current through an inductor it becomes an electromagnet.  The direction of the magnetic field can be found by placing your right hand around the core in the direction of the coil.  Your thumb will point in the direction of the magnetic field, as shown in Figure C-1.</w:t>
      </w:r>
    </w:p>
    <w:p w14:paraId="46391688" w14:textId="77777777" w:rsidR="00167532" w:rsidRDefault="00167532" w:rsidP="00167532">
      <w:pPr>
        <w:jc w:val="center"/>
      </w:pPr>
      <w:r>
        <w:rPr>
          <w:noProof/>
        </w:rPr>
        <w:drawing>
          <wp:inline distT="0" distB="0" distL="0" distR="0" wp14:anchorId="09B00547" wp14:editId="40C72AE4">
            <wp:extent cx="1781175" cy="167767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cstate="print"/>
                    <a:srcRect/>
                    <a:stretch>
                      <a:fillRect/>
                    </a:stretch>
                  </pic:blipFill>
                  <pic:spPr bwMode="auto">
                    <a:xfrm>
                      <a:off x="0" y="0"/>
                      <a:ext cx="1781175" cy="1677670"/>
                    </a:xfrm>
                    <a:prstGeom prst="rect">
                      <a:avLst/>
                    </a:prstGeom>
                    <a:noFill/>
                    <a:ln w="9525">
                      <a:noFill/>
                      <a:miter lim="800000"/>
                      <a:headEnd/>
                      <a:tailEnd/>
                    </a:ln>
                  </pic:spPr>
                </pic:pic>
              </a:graphicData>
            </a:graphic>
          </wp:inline>
        </w:drawing>
      </w:r>
    </w:p>
    <w:p w14:paraId="1722356D" w14:textId="77777777" w:rsidR="00167532" w:rsidRPr="009A00F1" w:rsidRDefault="00167532" w:rsidP="00167532">
      <w:pPr>
        <w:jc w:val="center"/>
        <w:rPr>
          <w:b/>
        </w:rPr>
      </w:pPr>
      <w:r w:rsidRPr="009A00F1">
        <w:rPr>
          <w:b/>
        </w:rPr>
        <w:t>Figure C-1</w:t>
      </w:r>
      <w:r>
        <w:rPr>
          <w:b/>
        </w:rPr>
        <w:t>.</w:t>
      </w:r>
    </w:p>
    <w:p w14:paraId="16685E28" w14:textId="77777777" w:rsidR="00167532" w:rsidRDefault="00167532" w:rsidP="00167532">
      <w:pPr>
        <w:jc w:val="center"/>
      </w:pPr>
    </w:p>
    <w:p w14:paraId="3CF0E9EA" w14:textId="77777777" w:rsidR="00167532" w:rsidRDefault="00167532" w:rsidP="00167532">
      <w:r>
        <w:t>If one inductor is placed near another inductor, then the magnetic fields of the two inductors will interact with one another.  If you have ever built an electromagnet, you will know that the magnets will attract or repel one another if the current in the coil is large enough.  Even when we cannot sense that they are interacting, a current in one coil will induce a current in a nearby coil.</w:t>
      </w:r>
    </w:p>
    <w:p w14:paraId="014A977E" w14:textId="77777777" w:rsidR="00167532" w:rsidRDefault="00167532" w:rsidP="00167532"/>
    <w:p w14:paraId="25A27C51" w14:textId="77777777" w:rsidR="00167532" w:rsidRDefault="00167532" w:rsidP="00167532">
      <w:r w:rsidRPr="00027E4A">
        <w:rPr>
          <w:i/>
        </w:rPr>
        <w:t>Transformers:</w:t>
      </w:r>
      <w:r>
        <w:t xml:space="preserve"> A transformer is a device that takes advantage of the fact that one inductor can induce a current in another inductor.  We use it to transform one voltage level into another.  A “step up” transformer will make a small voltage larger and a “step down” transformer will make a large voltage smaller.  We make transformers by winding coils of wire around some kind of a core material.  Sometimes the core material is just air, as when</w:t>
      </w:r>
      <w:r w:rsidR="00606BDF">
        <w:t xml:space="preserve"> we wind the wire around a plastic</w:t>
      </w:r>
      <w:r>
        <w:t xml:space="preserve"> tube, for example.  Most of the time, the core material is iron or some other magnetic material.  To maximize this interaction, we usually wind the coils onto the same core and make them look as similar as possible. </w:t>
      </w:r>
    </w:p>
    <w:p w14:paraId="6587E419" w14:textId="77777777" w:rsidR="00167532" w:rsidRDefault="00167532" w:rsidP="00167532"/>
    <w:p w14:paraId="29469306" w14:textId="77777777" w:rsidR="00167532" w:rsidRDefault="00167532" w:rsidP="00167532">
      <w:r>
        <w:t>In the transformer circuit in Figure C-2, the voltage source (V</w:t>
      </w:r>
      <w:r>
        <w:rPr>
          <w:vertAlign w:val="subscript"/>
        </w:rPr>
        <w:t>S</w:t>
      </w:r>
      <w:r>
        <w:t>) and the 50Ω resistor (R</w:t>
      </w:r>
      <w:r>
        <w:rPr>
          <w:vertAlign w:val="subscript"/>
        </w:rPr>
        <w:t>S</w:t>
      </w:r>
      <w:r>
        <w:t>) represent a si</w:t>
      </w:r>
      <w:r w:rsidR="00606BDF">
        <w:t>nusoidal voltage source like a standard</w:t>
      </w:r>
      <w:r>
        <w:t xml:space="preserve"> </w:t>
      </w:r>
      <w:r w:rsidR="00B124D2">
        <w:t>Signal Generator</w:t>
      </w:r>
      <w:r w:rsidR="00606BDF">
        <w:t xml:space="preserve">. (The internal resistance of the </w:t>
      </w:r>
      <w:r w:rsidR="00B124D2">
        <w:t>M2K</w:t>
      </w:r>
      <w:r w:rsidR="00606BDF">
        <w:t xml:space="preserve"> </w:t>
      </w:r>
      <w:r w:rsidR="00B124D2">
        <w:t>Signal Generator</w:t>
      </w:r>
      <w:r w:rsidR="00606BDF">
        <w:t xml:space="preserve"> is zero so we have added the 50Ω resistor to see how a standard and much more expensive </w:t>
      </w:r>
      <w:r w:rsidR="00B124D2">
        <w:t>Signal Generator</w:t>
      </w:r>
      <w:r w:rsidR="00606BDF">
        <w:t xml:space="preserve"> behaves.) </w:t>
      </w:r>
      <w:r>
        <w:t xml:space="preserve"> R</w:t>
      </w:r>
      <w:r>
        <w:rPr>
          <w:vertAlign w:val="subscript"/>
        </w:rPr>
        <w:t>L</w:t>
      </w:r>
      <w:r>
        <w:t xml:space="preserve"> is the load on the transformer represented by a single resistance and TX1 is the transformer.  The primary (or source) inductor in the transformer, L</w:t>
      </w:r>
      <w:r w:rsidRPr="00D631FB">
        <w:rPr>
          <w:vertAlign w:val="subscript"/>
        </w:rPr>
        <w:t>S</w:t>
      </w:r>
      <w:r>
        <w:t>, draws a current from the source.  The magnetic field created by L</w:t>
      </w:r>
      <w:r w:rsidRPr="00D631FB">
        <w:rPr>
          <w:vertAlign w:val="subscript"/>
        </w:rPr>
        <w:t>S</w:t>
      </w:r>
      <w:r>
        <w:t xml:space="preserve"> induces a current in the secondary (or load) inductor, L</w:t>
      </w:r>
      <w:r w:rsidRPr="00D631FB">
        <w:rPr>
          <w:vertAlign w:val="subscript"/>
        </w:rPr>
        <w:t>L</w:t>
      </w:r>
      <w:r>
        <w:t>.  This creates a new voltage to power the load, R</w:t>
      </w:r>
      <w:r w:rsidRPr="00D631FB">
        <w:rPr>
          <w:vertAlign w:val="subscript"/>
        </w:rPr>
        <w:t>L</w:t>
      </w:r>
      <w:r>
        <w:t>.</w:t>
      </w:r>
    </w:p>
    <w:p w14:paraId="1383199C" w14:textId="77777777" w:rsidR="00167532" w:rsidRDefault="00167532" w:rsidP="00167532"/>
    <w:p w14:paraId="277A33A4" w14:textId="77777777" w:rsidR="00167532" w:rsidRDefault="00167532" w:rsidP="00167532">
      <w:pPr>
        <w:jc w:val="center"/>
      </w:pPr>
      <w:r>
        <w:rPr>
          <w:noProof/>
        </w:rPr>
        <w:drawing>
          <wp:inline distT="0" distB="0" distL="0" distR="0" wp14:anchorId="33C54C37" wp14:editId="33099639">
            <wp:extent cx="3164840" cy="155067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srcRect t="2373" b="13425"/>
                    <a:stretch>
                      <a:fillRect/>
                    </a:stretch>
                  </pic:blipFill>
                  <pic:spPr bwMode="auto">
                    <a:xfrm>
                      <a:off x="0" y="0"/>
                      <a:ext cx="3164840" cy="1550670"/>
                    </a:xfrm>
                    <a:prstGeom prst="rect">
                      <a:avLst/>
                    </a:prstGeom>
                    <a:noFill/>
                    <a:ln w="9525">
                      <a:noFill/>
                      <a:miter lim="800000"/>
                      <a:headEnd/>
                      <a:tailEnd/>
                    </a:ln>
                  </pic:spPr>
                </pic:pic>
              </a:graphicData>
            </a:graphic>
          </wp:inline>
        </w:drawing>
      </w:r>
    </w:p>
    <w:p w14:paraId="161BD660" w14:textId="77777777" w:rsidR="00167532" w:rsidRPr="009A00F1" w:rsidRDefault="00167532" w:rsidP="00167532">
      <w:pPr>
        <w:jc w:val="center"/>
        <w:rPr>
          <w:b/>
        </w:rPr>
      </w:pPr>
      <w:r w:rsidRPr="009A00F1">
        <w:rPr>
          <w:b/>
        </w:rPr>
        <w:t>Figure C-2</w:t>
      </w:r>
      <w:r>
        <w:rPr>
          <w:b/>
        </w:rPr>
        <w:t>.</w:t>
      </w:r>
    </w:p>
    <w:p w14:paraId="44FBD267" w14:textId="77777777" w:rsidR="00167532" w:rsidRDefault="00167532" w:rsidP="00167532">
      <w:pPr>
        <w:jc w:val="center"/>
      </w:pPr>
    </w:p>
    <w:p w14:paraId="0BC395BC" w14:textId="77777777" w:rsidR="00167532" w:rsidRDefault="00167532" w:rsidP="00167532">
      <w:r>
        <w:t xml:space="preserve">Transformers only work for time varying currents and voltages.  Note that when the coils are as similar as possible, all the geometric terms in the formulas for the inductance will be the same for the primary and the secondary coils.  </w:t>
      </w:r>
      <w:r>
        <w:lastRenderedPageBreak/>
        <w:t>Only the number of turns will be different.  We can demonstrate this using our equation for the inductance of a long, thin coil.</w:t>
      </w:r>
    </w:p>
    <w:p w14:paraId="6953F861" w14:textId="77777777" w:rsidR="00167532" w:rsidRDefault="00491BF4" w:rsidP="00167532">
      <w:pPr>
        <w:jc w:val="center"/>
      </w:pPr>
      <w:r w:rsidRPr="007F6D75">
        <w:rPr>
          <w:position w:val="-62"/>
        </w:rPr>
        <w:object w:dxaOrig="2980" w:dyaOrig="1359" w14:anchorId="11D4E40C">
          <v:shape id="_x0000_i1039" type="#_x0000_t75" style="width:148.4pt;height:67.6pt" o:ole="">
            <v:imagedata r:id="rId55" o:title=""/>
          </v:shape>
          <o:OLEObject Type="Embed" ProgID="Equation.3" ShapeID="_x0000_i1039" DrawAspect="Content" ObjectID="_1695724532" r:id="rId56"/>
        </w:object>
      </w:r>
    </w:p>
    <w:p w14:paraId="556C8C16" w14:textId="77777777" w:rsidR="00491BF4" w:rsidRDefault="00491BF4" w:rsidP="00491BF4">
      <w:r>
        <w:t xml:space="preserve">Note that we will use </w:t>
      </w:r>
      <w:r>
        <w:rPr>
          <w:i/>
        </w:rPr>
        <w:t>L</w:t>
      </w:r>
      <w:r>
        <w:rPr>
          <w:i/>
          <w:vertAlign w:val="subscript"/>
        </w:rPr>
        <w:t>1</w:t>
      </w:r>
      <w:r>
        <w:rPr>
          <w:vertAlign w:val="subscript"/>
        </w:rPr>
        <w:t xml:space="preserve"> </w:t>
      </w:r>
      <w:r w:rsidRPr="007F6D75">
        <w:t xml:space="preserve">= </w:t>
      </w:r>
      <w:r>
        <w:rPr>
          <w:i/>
        </w:rPr>
        <w:t>L</w:t>
      </w:r>
      <w:r w:rsidR="002A6C1C">
        <w:rPr>
          <w:i/>
          <w:vertAlign w:val="subscript"/>
        </w:rPr>
        <w:t>S</w:t>
      </w:r>
      <w:r>
        <w:rPr>
          <w:i/>
        </w:rPr>
        <w:t xml:space="preserve"> </w:t>
      </w:r>
      <w:r>
        <w:t xml:space="preserve">and </w:t>
      </w:r>
      <w:r>
        <w:rPr>
          <w:i/>
        </w:rPr>
        <w:t>L</w:t>
      </w:r>
      <w:r>
        <w:rPr>
          <w:i/>
          <w:vertAlign w:val="subscript"/>
        </w:rPr>
        <w:t>2</w:t>
      </w:r>
      <w:r>
        <w:rPr>
          <w:i/>
        </w:rPr>
        <w:t xml:space="preserve"> = L</w:t>
      </w:r>
      <w:r>
        <w:rPr>
          <w:i/>
          <w:vertAlign w:val="subscript"/>
        </w:rPr>
        <w:t>L</w:t>
      </w:r>
      <w:r>
        <w:t xml:space="preserve"> interchangeably. Since we try to make </w:t>
      </w:r>
      <w:r>
        <w:sym w:font="Symbol" w:char="F06D"/>
      </w:r>
      <w:r>
        <w:rPr>
          <w:vertAlign w:val="subscript"/>
        </w:rPr>
        <w:t>o</w:t>
      </w:r>
      <w:r w:rsidRPr="006B50F6">
        <w:rPr>
          <w:i/>
        </w:rPr>
        <w:t xml:space="preserve">, </w:t>
      </w:r>
      <w:proofErr w:type="spellStart"/>
      <w:r w:rsidRPr="006B50F6">
        <w:rPr>
          <w:i/>
        </w:rPr>
        <w:t>r</w:t>
      </w:r>
      <w:r w:rsidRPr="006B50F6">
        <w:rPr>
          <w:i/>
          <w:vertAlign w:val="subscript"/>
        </w:rPr>
        <w:t>c</w:t>
      </w:r>
      <w:proofErr w:type="spellEnd"/>
      <w:r>
        <w:t xml:space="preserve"> and </w:t>
      </w:r>
      <w:proofErr w:type="spellStart"/>
      <w:r w:rsidRPr="006B50F6">
        <w:rPr>
          <w:i/>
        </w:rPr>
        <w:t>d</w:t>
      </w:r>
      <w:proofErr w:type="spellEnd"/>
      <w:r>
        <w:t xml:space="preserve"> the same, these terms cancel out and the ratio of the inductances depends only upon the ratio of the number of turns squared.</w:t>
      </w:r>
    </w:p>
    <w:p w14:paraId="40470295" w14:textId="77777777" w:rsidR="00167532" w:rsidRDefault="00167532" w:rsidP="00167532"/>
    <w:p w14:paraId="7F3AD8C1" w14:textId="77777777" w:rsidR="00491BF4" w:rsidRDefault="00491BF4" w:rsidP="00491BF4">
      <w:r w:rsidRPr="00D631FB">
        <w:rPr>
          <w:i/>
        </w:rPr>
        <w:t xml:space="preserve">Transformer </w:t>
      </w:r>
      <w:r>
        <w:rPr>
          <w:i/>
        </w:rPr>
        <w:t>a</w:t>
      </w:r>
      <w:r w:rsidRPr="00D631FB">
        <w:rPr>
          <w:i/>
        </w:rPr>
        <w:t>nalysis:</w:t>
      </w:r>
      <w:r>
        <w:t xml:space="preserve"> To analyze just how a transformer works, we have to add an additional kind of inductance, called mutual inductance.  If a coil of wire of inductance </w:t>
      </w:r>
      <w:r w:rsidRPr="006B50F6">
        <w:rPr>
          <w:i/>
        </w:rPr>
        <w:t>L</w:t>
      </w:r>
      <w:r w:rsidRPr="006B50F6">
        <w:rPr>
          <w:i/>
          <w:vertAlign w:val="subscript"/>
        </w:rPr>
        <w:t>1</w:t>
      </w:r>
      <w:r>
        <w:t xml:space="preserve"> is very near another coil of inductance </w:t>
      </w:r>
      <w:r w:rsidRPr="006B50F6">
        <w:rPr>
          <w:i/>
        </w:rPr>
        <w:t>L</w:t>
      </w:r>
      <w:r w:rsidRPr="006B50F6">
        <w:rPr>
          <w:i/>
          <w:vertAlign w:val="subscript"/>
        </w:rPr>
        <w:t>2</w:t>
      </w:r>
      <w:r>
        <w:t xml:space="preserve">, there will be a mutual inductance </w:t>
      </w:r>
      <w:r w:rsidRPr="006B50F6">
        <w:rPr>
          <w:i/>
        </w:rPr>
        <w:t>M</w:t>
      </w:r>
      <w:r>
        <w:t xml:space="preserve"> between the two coils, where </w:t>
      </w:r>
      <w:r w:rsidRPr="006B50F6">
        <w:rPr>
          <w:i/>
        </w:rPr>
        <w:t>M</w:t>
      </w:r>
      <w:r w:rsidRPr="006B50F6">
        <w:rPr>
          <w:i/>
          <w:vertAlign w:val="superscript"/>
        </w:rPr>
        <w:t>2</w:t>
      </w:r>
      <w:r w:rsidRPr="006B50F6">
        <w:rPr>
          <w:i/>
        </w:rPr>
        <w:t xml:space="preserve"> = k</w:t>
      </w:r>
      <w:r w:rsidRPr="006B50F6">
        <w:rPr>
          <w:i/>
          <w:vertAlign w:val="superscript"/>
        </w:rPr>
        <w:t>2</w:t>
      </w:r>
      <w:r w:rsidRPr="006B50F6">
        <w:rPr>
          <w:i/>
        </w:rPr>
        <w:t>L</w:t>
      </w:r>
      <w:r w:rsidRPr="006B50F6">
        <w:rPr>
          <w:i/>
          <w:vertAlign w:val="subscript"/>
        </w:rPr>
        <w:t>1</w:t>
      </w:r>
      <w:r w:rsidRPr="006B50F6">
        <w:rPr>
          <w:i/>
        </w:rPr>
        <w:t>L</w:t>
      </w:r>
      <w:r w:rsidRPr="006B50F6">
        <w:rPr>
          <w:i/>
          <w:vertAlign w:val="subscript"/>
        </w:rPr>
        <w:t>2</w:t>
      </w:r>
      <w:r>
        <w:t xml:space="preserve">.  The constant k is the coupling coefficient.  If the coils are perfectly coupled, </w:t>
      </w:r>
      <w:r w:rsidRPr="006B50F6">
        <w:rPr>
          <w:i/>
        </w:rPr>
        <w:t>k = 1</w:t>
      </w:r>
      <w:r>
        <w:t xml:space="preserve">.  Usually </w:t>
      </w:r>
      <w:r w:rsidRPr="006B50F6">
        <w:rPr>
          <w:i/>
        </w:rPr>
        <w:t>k</w:t>
      </w:r>
      <w:r>
        <w:t xml:space="preserve"> is a little less than </w:t>
      </w:r>
      <w:r w:rsidRPr="006B50F6">
        <w:rPr>
          <w:i/>
        </w:rPr>
        <w:t>1</w:t>
      </w:r>
      <w:r>
        <w:t xml:space="preserve"> in a good transformer.</w:t>
      </w:r>
    </w:p>
    <w:p w14:paraId="0F9A6106" w14:textId="77777777" w:rsidR="00491BF4" w:rsidRDefault="00491BF4" w:rsidP="00491BF4">
      <w:pPr>
        <w:jc w:val="center"/>
      </w:pPr>
    </w:p>
    <w:p w14:paraId="3088CEDD" w14:textId="77777777" w:rsidR="00491BF4" w:rsidRDefault="00491BF4" w:rsidP="00491BF4">
      <w:r>
        <w:t>Referring to Figure C-2, the two loop or mesh equations that apply to the two current loops in the transformer circuit are</w:t>
      </w:r>
    </w:p>
    <w:p w14:paraId="0B74CA28" w14:textId="77777777" w:rsidR="00491BF4" w:rsidRDefault="00491BF4" w:rsidP="00491BF4">
      <w:pPr>
        <w:jc w:val="center"/>
      </w:pPr>
      <w:r w:rsidRPr="00F03EF9">
        <w:rPr>
          <w:position w:val="-30"/>
        </w:rPr>
        <w:object w:dxaOrig="4840" w:dyaOrig="720" w14:anchorId="2F3D63F2">
          <v:shape id="_x0000_i1040" type="#_x0000_t75" style="width:227.9pt;height:34.45pt" o:ole="">
            <v:imagedata r:id="rId57" o:title=""/>
          </v:shape>
          <o:OLEObject Type="Embed" ProgID="Equation.3" ShapeID="_x0000_i1040" DrawAspect="Content" ObjectID="_1695724533" r:id="rId58"/>
        </w:object>
      </w:r>
    </w:p>
    <w:p w14:paraId="1A7C1A27" w14:textId="77777777" w:rsidR="00491BF4" w:rsidRDefault="00491BF4" w:rsidP="00491BF4"/>
    <w:p w14:paraId="260417CC" w14:textId="77777777" w:rsidR="00491BF4" w:rsidRDefault="00491BF4" w:rsidP="00491BF4">
      <w:r>
        <w:t xml:space="preserve">where </w:t>
      </w:r>
      <w:r w:rsidRPr="006B50F6">
        <w:rPr>
          <w:i/>
        </w:rPr>
        <w:t>L</w:t>
      </w:r>
      <w:r w:rsidRPr="006B50F6">
        <w:rPr>
          <w:i/>
          <w:vertAlign w:val="subscript"/>
        </w:rPr>
        <w:t>S</w:t>
      </w:r>
      <w:r w:rsidRPr="006B50F6">
        <w:rPr>
          <w:i/>
        </w:rPr>
        <w:t xml:space="preserve"> </w:t>
      </w:r>
      <w:r>
        <w:t xml:space="preserve">is the inductance of the primary (source) coil and </w:t>
      </w:r>
      <w:r w:rsidRPr="006B50F6">
        <w:rPr>
          <w:i/>
        </w:rPr>
        <w:t>L</w:t>
      </w:r>
      <w:r w:rsidRPr="006B50F6">
        <w:rPr>
          <w:i/>
          <w:vertAlign w:val="subscript"/>
        </w:rPr>
        <w:t>L</w:t>
      </w:r>
      <w:r>
        <w:t xml:space="preserve"> is the inductance of the secondary (load) coil.  By convention, the coil connected to the source is called the primary coil and the coil connected to the load is called the secondary coil.  The </w:t>
      </w:r>
      <w:r w:rsidRPr="006B50F6">
        <w:rPr>
          <w:i/>
        </w:rPr>
        <w:t>L</w:t>
      </w:r>
      <w:r>
        <w:t xml:space="preserve"> and </w:t>
      </w:r>
      <w:r w:rsidRPr="006B50F6">
        <w:rPr>
          <w:i/>
        </w:rPr>
        <w:t>M</w:t>
      </w:r>
      <w:r>
        <w:t xml:space="preserve"> terms have opposite signs because the loop currents go in opposite directions.  Thus, the voltage generated by one coil will influence the other in the opposite direction.  The input impedance is the impedance across the primary coil, </w:t>
      </w:r>
      <w:r w:rsidRPr="006B50F6">
        <w:rPr>
          <w:i/>
        </w:rPr>
        <w:t>L</w:t>
      </w:r>
      <w:r w:rsidRPr="006B50F6">
        <w:rPr>
          <w:i/>
          <w:vertAlign w:val="subscript"/>
        </w:rPr>
        <w:t>S</w:t>
      </w:r>
      <w:r>
        <w:t xml:space="preserve">.  Since </w:t>
      </w:r>
      <w:r w:rsidRPr="006B50F6">
        <w:rPr>
          <w:i/>
        </w:rPr>
        <w:t>V = IZ</w:t>
      </w:r>
      <w:r>
        <w:t xml:space="preserve"> and the current through all the elements in the primary coil is </w:t>
      </w:r>
      <w:proofErr w:type="spellStart"/>
      <w:r w:rsidRPr="006B50F6">
        <w:rPr>
          <w:i/>
        </w:rPr>
        <w:t>I</w:t>
      </w:r>
      <w:r w:rsidRPr="006B50F6">
        <w:rPr>
          <w:i/>
          <w:vertAlign w:val="subscript"/>
        </w:rPr>
        <w:t>S</w:t>
      </w:r>
      <w:proofErr w:type="spellEnd"/>
    </w:p>
    <w:p w14:paraId="0611A77B" w14:textId="77777777" w:rsidR="00491BF4" w:rsidRDefault="00491BF4" w:rsidP="00491BF4">
      <w:pPr>
        <w:jc w:val="center"/>
      </w:pPr>
      <w:r w:rsidRPr="00EA1215">
        <w:rPr>
          <w:position w:val="-30"/>
        </w:rPr>
        <w:object w:dxaOrig="3280" w:dyaOrig="680" w14:anchorId="61300E9B">
          <v:shape id="_x0000_i1041" type="#_x0000_t75" style="width:164.65pt;height:32.55pt" o:ole="">
            <v:imagedata r:id="rId59" o:title=""/>
          </v:shape>
          <o:OLEObject Type="Embed" ProgID="Equation.3" ShapeID="_x0000_i1041" DrawAspect="Content" ObjectID="_1695724534" r:id="rId60"/>
        </w:object>
      </w:r>
    </w:p>
    <w:p w14:paraId="6E52E043" w14:textId="77777777" w:rsidR="00491BF4" w:rsidRDefault="00491BF4" w:rsidP="00491BF4"/>
    <w:p w14:paraId="7C726E96" w14:textId="77777777" w:rsidR="00491BF4" w:rsidRDefault="00491BF4" w:rsidP="00491BF4"/>
    <w:p w14:paraId="4D096142" w14:textId="77777777" w:rsidR="00491BF4" w:rsidRDefault="00491BF4" w:rsidP="00491BF4">
      <w:r>
        <w:t xml:space="preserve">(Note that </w:t>
      </w:r>
      <w:r>
        <w:rPr>
          <w:i/>
        </w:rPr>
        <w:t>R</w:t>
      </w:r>
      <w:r>
        <w:rPr>
          <w:i/>
          <w:vertAlign w:val="subscript"/>
        </w:rPr>
        <w:t>s</w:t>
      </w:r>
      <w:r>
        <w:t xml:space="preserve"> and </w:t>
      </w:r>
      <w:r>
        <w:rPr>
          <w:i/>
        </w:rPr>
        <w:t>Z</w:t>
      </w:r>
      <w:r>
        <w:rPr>
          <w:i/>
          <w:vertAlign w:val="subscript"/>
        </w:rPr>
        <w:t>in</w:t>
      </w:r>
      <w:r>
        <w:t xml:space="preserve"> form a voltage divider.) We can solve the primary loop equation for Z</w:t>
      </w:r>
      <w:r w:rsidRPr="00954C71">
        <w:rPr>
          <w:vertAlign w:val="subscript"/>
        </w:rPr>
        <w:t>in</w:t>
      </w:r>
      <w:r>
        <w:t xml:space="preserve"> by solving for </w:t>
      </w:r>
      <w:r w:rsidRPr="006B50F6">
        <w:rPr>
          <w:i/>
        </w:rPr>
        <w:t>(V</w:t>
      </w:r>
      <w:r w:rsidRPr="006B50F6">
        <w:rPr>
          <w:i/>
          <w:vertAlign w:val="subscript"/>
        </w:rPr>
        <w:t>S</w:t>
      </w:r>
      <w:r w:rsidRPr="006B50F6">
        <w:rPr>
          <w:i/>
        </w:rPr>
        <w:t>/I</w:t>
      </w:r>
      <w:r w:rsidRPr="006B50F6">
        <w:rPr>
          <w:i/>
          <w:vertAlign w:val="subscript"/>
        </w:rPr>
        <w:t>S</w:t>
      </w:r>
      <w:r w:rsidRPr="006B50F6">
        <w:rPr>
          <w:i/>
        </w:rPr>
        <w:t>)-R</w:t>
      </w:r>
      <w:r w:rsidRPr="006B50F6">
        <w:rPr>
          <w:i/>
          <w:vertAlign w:val="subscript"/>
        </w:rPr>
        <w:t>S</w:t>
      </w:r>
      <w:r>
        <w:t xml:space="preserve"> </w:t>
      </w:r>
    </w:p>
    <w:p w14:paraId="7BE5090C" w14:textId="77777777" w:rsidR="00491BF4" w:rsidRDefault="00491BF4" w:rsidP="00491BF4">
      <w:pPr>
        <w:jc w:val="center"/>
      </w:pPr>
      <w:r w:rsidRPr="00E076D9">
        <w:rPr>
          <w:position w:val="-30"/>
        </w:rPr>
        <w:object w:dxaOrig="3379" w:dyaOrig="700" w14:anchorId="0BAD4C65">
          <v:shape id="_x0000_i1042" type="#_x0000_t75" style="width:159.65pt;height:32.55pt" o:ole="">
            <v:imagedata r:id="rId61" o:title=""/>
          </v:shape>
          <o:OLEObject Type="Embed" ProgID="Equation.3" ShapeID="_x0000_i1042" DrawAspect="Content" ObjectID="_1695724535" r:id="rId62"/>
        </w:object>
      </w:r>
    </w:p>
    <w:p w14:paraId="1C991D07" w14:textId="77777777" w:rsidR="00491BF4" w:rsidRDefault="00491BF4" w:rsidP="00491BF4">
      <w:pPr>
        <w:jc w:val="center"/>
      </w:pPr>
    </w:p>
    <w:p w14:paraId="38FB5F33" w14:textId="77777777" w:rsidR="00491BF4" w:rsidRDefault="00491BF4" w:rsidP="00491BF4">
      <w:r>
        <w:t xml:space="preserve">If we solve the secondary loop equation for </w:t>
      </w:r>
      <w:r w:rsidRPr="006B50F6">
        <w:rPr>
          <w:i/>
        </w:rPr>
        <w:t>I</w:t>
      </w:r>
      <w:r w:rsidRPr="006B50F6">
        <w:rPr>
          <w:i/>
          <w:vertAlign w:val="subscript"/>
        </w:rPr>
        <w:t>L</w:t>
      </w:r>
      <w:r w:rsidRPr="006B50F6">
        <w:rPr>
          <w:i/>
        </w:rPr>
        <w:t>/I</w:t>
      </w:r>
      <w:r w:rsidRPr="006B50F6">
        <w:rPr>
          <w:i/>
          <w:vertAlign w:val="subscript"/>
        </w:rPr>
        <w:t>S</w:t>
      </w:r>
      <w:r>
        <w:t>, we can then substitute for this ratio in the equation above:</w:t>
      </w:r>
    </w:p>
    <w:p w14:paraId="1E7FF036" w14:textId="77777777" w:rsidR="00491BF4" w:rsidRDefault="00491BF4" w:rsidP="00491BF4"/>
    <w:p w14:paraId="2D2F0270" w14:textId="77777777" w:rsidR="00491BF4" w:rsidRDefault="00491BF4" w:rsidP="00491BF4">
      <w:pPr>
        <w:jc w:val="center"/>
      </w:pPr>
      <w:r w:rsidRPr="00D661D9">
        <w:rPr>
          <w:position w:val="-66"/>
        </w:rPr>
        <w:object w:dxaOrig="4500" w:dyaOrig="1440" w14:anchorId="12586A61">
          <v:shape id="_x0000_i1043" type="#_x0000_t75" style="width:213.5pt;height:69.5pt" o:ole="">
            <v:imagedata r:id="rId63" o:title=""/>
          </v:shape>
          <o:OLEObject Type="Embed" ProgID="Equation.3" ShapeID="_x0000_i1043" DrawAspect="Content" ObjectID="_1695724536" r:id="rId64"/>
        </w:object>
      </w:r>
    </w:p>
    <w:p w14:paraId="7F7D4CB7" w14:textId="77777777" w:rsidR="00491BF4" w:rsidRDefault="00491BF4" w:rsidP="00491BF4">
      <w:pPr>
        <w:jc w:val="center"/>
      </w:pPr>
    </w:p>
    <w:p w14:paraId="04F4F402" w14:textId="77777777" w:rsidR="00491BF4" w:rsidRDefault="00491BF4" w:rsidP="00491BF4">
      <w:r>
        <w:t xml:space="preserve">We know that by definition, </w:t>
      </w:r>
      <w:r w:rsidRPr="006B50F6">
        <w:rPr>
          <w:i/>
        </w:rPr>
        <w:t>M</w:t>
      </w:r>
      <w:r w:rsidRPr="006B50F6">
        <w:rPr>
          <w:i/>
          <w:vertAlign w:val="superscript"/>
        </w:rPr>
        <w:t>2</w:t>
      </w:r>
      <w:r w:rsidRPr="006B50F6">
        <w:rPr>
          <w:i/>
        </w:rPr>
        <w:t xml:space="preserve"> = k</w:t>
      </w:r>
      <w:r w:rsidRPr="006B50F6">
        <w:rPr>
          <w:i/>
          <w:vertAlign w:val="superscript"/>
        </w:rPr>
        <w:t>2</w:t>
      </w:r>
      <w:r w:rsidRPr="006B50F6">
        <w:rPr>
          <w:i/>
        </w:rPr>
        <w:t>L</w:t>
      </w:r>
      <w:r w:rsidRPr="006B50F6">
        <w:rPr>
          <w:i/>
          <w:vertAlign w:val="subscript"/>
        </w:rPr>
        <w:t>S</w:t>
      </w:r>
      <w:r w:rsidRPr="006B50F6">
        <w:rPr>
          <w:i/>
        </w:rPr>
        <w:t>L</w:t>
      </w:r>
      <w:r w:rsidRPr="006B50F6">
        <w:rPr>
          <w:i/>
          <w:vertAlign w:val="subscript"/>
        </w:rPr>
        <w:t>L</w:t>
      </w:r>
      <w:r>
        <w:rPr>
          <w:vertAlign w:val="subscript"/>
        </w:rPr>
        <w:t xml:space="preserve">, </w:t>
      </w:r>
      <w:r>
        <w:t xml:space="preserve">and for an ideal transformer, the coupling constant </w:t>
      </w:r>
      <w:r w:rsidRPr="006B50F6">
        <w:rPr>
          <w:i/>
        </w:rPr>
        <w:t>k = 1</w:t>
      </w:r>
      <w:r>
        <w:t>, so</w:t>
      </w:r>
    </w:p>
    <w:p w14:paraId="44419704" w14:textId="77777777" w:rsidR="00491BF4" w:rsidRDefault="00491BF4" w:rsidP="00491BF4"/>
    <w:p w14:paraId="234B4753" w14:textId="77777777" w:rsidR="00491BF4" w:rsidRDefault="00491BF4" w:rsidP="00491BF4">
      <w:pPr>
        <w:jc w:val="center"/>
      </w:pPr>
      <w:r w:rsidRPr="00A301CD">
        <w:rPr>
          <w:position w:val="-30"/>
        </w:rPr>
        <w:object w:dxaOrig="5820" w:dyaOrig="720" w14:anchorId="64F5BABE">
          <v:shape id="_x0000_i1044" type="#_x0000_t75" style="width:275.5pt;height:34.45pt" o:ole="">
            <v:imagedata r:id="rId65" o:title=""/>
          </v:shape>
          <o:OLEObject Type="Embed" ProgID="Equation.3" ShapeID="_x0000_i1044" DrawAspect="Content" ObjectID="_1695724537" r:id="rId66"/>
        </w:object>
      </w:r>
    </w:p>
    <w:p w14:paraId="19FC10F3" w14:textId="77777777" w:rsidR="00491BF4" w:rsidRDefault="00491BF4" w:rsidP="00491BF4">
      <w:pPr>
        <w:jc w:val="center"/>
      </w:pPr>
    </w:p>
    <w:p w14:paraId="7622ECED" w14:textId="77777777" w:rsidR="00491BF4" w:rsidRDefault="00491BF4" w:rsidP="00491BF4">
      <w:r>
        <w:t xml:space="preserve">Now, let both </w:t>
      </w:r>
      <w:r w:rsidRPr="006B50F6">
        <w:rPr>
          <w:i/>
        </w:rPr>
        <w:t>L</w:t>
      </w:r>
      <w:r w:rsidRPr="006B50F6">
        <w:rPr>
          <w:i/>
          <w:vertAlign w:val="subscript"/>
        </w:rPr>
        <w:t>S</w:t>
      </w:r>
      <w:r>
        <w:t xml:space="preserve"> and </w:t>
      </w:r>
      <w:r w:rsidRPr="006B50F6">
        <w:rPr>
          <w:i/>
        </w:rPr>
        <w:t>L</w:t>
      </w:r>
      <w:r w:rsidRPr="006B50F6">
        <w:rPr>
          <w:i/>
          <w:vertAlign w:val="subscript"/>
        </w:rPr>
        <w:t>L</w:t>
      </w:r>
      <w:r>
        <w:t xml:space="preserve"> or </w:t>
      </w:r>
      <w:r w:rsidRPr="006B50F6">
        <w:rPr>
          <w:i/>
        </w:rPr>
        <w:sym w:font="Symbol" w:char="F077"/>
      </w:r>
      <w:r>
        <w:t xml:space="preserve"> become very large (tend to infinity).  The </w:t>
      </w:r>
      <w:r w:rsidRPr="006B50F6">
        <w:rPr>
          <w:i/>
        </w:rPr>
        <w:t>R</w:t>
      </w:r>
      <w:r w:rsidRPr="006B50F6">
        <w:rPr>
          <w:i/>
          <w:vertAlign w:val="subscript"/>
        </w:rPr>
        <w:t>L</w:t>
      </w:r>
      <w:r>
        <w:t xml:space="preserve"> term in the denominator will drop out and </w:t>
      </w:r>
    </w:p>
    <w:p w14:paraId="34E83835" w14:textId="77777777" w:rsidR="00491BF4" w:rsidRDefault="00491BF4" w:rsidP="00491BF4">
      <w:pPr>
        <w:jc w:val="center"/>
      </w:pPr>
      <w:r w:rsidRPr="00A301CD">
        <w:rPr>
          <w:position w:val="-30"/>
        </w:rPr>
        <w:object w:dxaOrig="1180" w:dyaOrig="700" w14:anchorId="4209EB02">
          <v:shape id="_x0000_i1045" type="#_x0000_t75" style="width:56.35pt;height:32.55pt" o:ole="">
            <v:imagedata r:id="rId67" o:title=""/>
          </v:shape>
          <o:OLEObject Type="Embed" ProgID="Equation.3" ShapeID="_x0000_i1045" DrawAspect="Content" ObjectID="_1695724538" r:id="rId68"/>
        </w:object>
      </w:r>
    </w:p>
    <w:p w14:paraId="4BC129B0" w14:textId="77777777" w:rsidR="00491BF4" w:rsidRDefault="00491BF4" w:rsidP="00491BF4">
      <w:pPr>
        <w:jc w:val="center"/>
      </w:pPr>
    </w:p>
    <w:p w14:paraId="4C691602" w14:textId="77777777" w:rsidR="00491BF4" w:rsidRDefault="00491BF4" w:rsidP="00491BF4">
      <w:r>
        <w:t xml:space="preserve">If we define a constant, </w:t>
      </w:r>
      <w:r w:rsidRPr="006B50F6">
        <w:rPr>
          <w:i/>
        </w:rPr>
        <w:t>a</w:t>
      </w:r>
      <w:r>
        <w:t xml:space="preserve">, that has the following property: </w:t>
      </w:r>
      <w:r w:rsidRPr="006B50F6">
        <w:rPr>
          <w:i/>
        </w:rPr>
        <w:t>L</w:t>
      </w:r>
      <w:r w:rsidRPr="006B50F6">
        <w:rPr>
          <w:i/>
          <w:vertAlign w:val="subscript"/>
        </w:rPr>
        <w:t>L</w:t>
      </w:r>
      <w:r w:rsidRPr="006B50F6">
        <w:rPr>
          <w:i/>
        </w:rPr>
        <w:t xml:space="preserve"> = a</w:t>
      </w:r>
      <w:r w:rsidRPr="006B50F6">
        <w:rPr>
          <w:i/>
          <w:vertAlign w:val="superscript"/>
        </w:rPr>
        <w:t>2</w:t>
      </w:r>
      <w:r w:rsidRPr="006B50F6">
        <w:rPr>
          <w:i/>
        </w:rPr>
        <w:t xml:space="preserve"> L</w:t>
      </w:r>
      <w:r w:rsidRPr="006B50F6">
        <w:rPr>
          <w:i/>
          <w:vertAlign w:val="subscript"/>
        </w:rPr>
        <w:t>S</w:t>
      </w:r>
      <w:r w:rsidRPr="00C875FD">
        <w:t xml:space="preserve">, </w:t>
      </w:r>
      <w:r>
        <w:t xml:space="preserve">then </w:t>
      </w:r>
    </w:p>
    <w:p w14:paraId="767E3918" w14:textId="77777777" w:rsidR="00491BF4" w:rsidRDefault="00491BF4" w:rsidP="00491BF4"/>
    <w:p w14:paraId="63613CE9" w14:textId="77777777" w:rsidR="00491BF4" w:rsidRPr="006B50F6" w:rsidRDefault="00491BF4" w:rsidP="00491BF4">
      <w:pPr>
        <w:jc w:val="center"/>
        <w:rPr>
          <w:i/>
          <w:sz w:val="24"/>
          <w:szCs w:val="24"/>
          <w:vertAlign w:val="superscript"/>
        </w:rPr>
      </w:pPr>
      <w:r w:rsidRPr="006B50F6">
        <w:rPr>
          <w:i/>
          <w:sz w:val="24"/>
          <w:szCs w:val="24"/>
        </w:rPr>
        <w:t>Z</w:t>
      </w:r>
      <w:r w:rsidRPr="006B50F6">
        <w:rPr>
          <w:i/>
          <w:sz w:val="24"/>
          <w:szCs w:val="24"/>
          <w:vertAlign w:val="subscript"/>
        </w:rPr>
        <w:t>in</w:t>
      </w:r>
      <w:r w:rsidRPr="006B50F6">
        <w:rPr>
          <w:i/>
          <w:sz w:val="24"/>
          <w:szCs w:val="24"/>
        </w:rPr>
        <w:t xml:space="preserve"> = R</w:t>
      </w:r>
      <w:r w:rsidRPr="006B50F6">
        <w:rPr>
          <w:i/>
          <w:sz w:val="24"/>
          <w:szCs w:val="24"/>
          <w:vertAlign w:val="subscript"/>
        </w:rPr>
        <w:t>L</w:t>
      </w:r>
      <w:r w:rsidRPr="006B50F6">
        <w:rPr>
          <w:i/>
          <w:sz w:val="24"/>
          <w:szCs w:val="24"/>
        </w:rPr>
        <w:t>/a</w:t>
      </w:r>
      <w:r w:rsidRPr="006B50F6">
        <w:rPr>
          <w:i/>
          <w:sz w:val="24"/>
          <w:szCs w:val="24"/>
          <w:vertAlign w:val="superscript"/>
        </w:rPr>
        <w:t>2</w:t>
      </w:r>
    </w:p>
    <w:p w14:paraId="246AA5C4" w14:textId="77777777" w:rsidR="00491BF4" w:rsidRDefault="00491BF4" w:rsidP="00491BF4">
      <w:pPr>
        <w:jc w:val="center"/>
      </w:pPr>
    </w:p>
    <w:p w14:paraId="2A6611FE" w14:textId="77777777" w:rsidR="00491BF4" w:rsidRDefault="00491BF4" w:rsidP="00491BF4">
      <w:r>
        <w:t xml:space="preserve">Thus, the transformer transforms the load resistance </w:t>
      </w:r>
      <w:r w:rsidRPr="006B50F6">
        <w:rPr>
          <w:i/>
        </w:rPr>
        <w:t>R</w:t>
      </w:r>
      <w:r w:rsidRPr="006B50F6">
        <w:rPr>
          <w:i/>
          <w:vertAlign w:val="subscript"/>
        </w:rPr>
        <w:t>L</w:t>
      </w:r>
      <w:r>
        <w:t xml:space="preserve"> by the square of the </w:t>
      </w:r>
      <w:proofErr w:type="gramStart"/>
      <w:r>
        <w:t>turns</w:t>
      </w:r>
      <w:proofErr w:type="gramEnd"/>
      <w:r>
        <w:t xml:space="preserve"> ratio, </w:t>
      </w:r>
      <w:r w:rsidRPr="006B50F6">
        <w:rPr>
          <w:i/>
        </w:rPr>
        <w:t>a = N</w:t>
      </w:r>
      <w:r w:rsidRPr="006B50F6">
        <w:rPr>
          <w:i/>
          <w:vertAlign w:val="subscript"/>
        </w:rPr>
        <w:t>L</w:t>
      </w:r>
      <w:r w:rsidRPr="006B50F6">
        <w:rPr>
          <w:i/>
        </w:rPr>
        <w:t>/N</w:t>
      </w:r>
      <w:r w:rsidRPr="006B50F6">
        <w:rPr>
          <w:i/>
          <w:vertAlign w:val="subscript"/>
        </w:rPr>
        <w:t>S</w:t>
      </w:r>
      <w:r>
        <w:t xml:space="preserve"> where </w:t>
      </w:r>
      <w:r w:rsidRPr="006B50F6">
        <w:rPr>
          <w:i/>
        </w:rPr>
        <w:t>N</w:t>
      </w:r>
      <w:r w:rsidRPr="006B50F6">
        <w:rPr>
          <w:i/>
          <w:vertAlign w:val="subscript"/>
        </w:rPr>
        <w:t>S</w:t>
      </w:r>
      <w:r>
        <w:t xml:space="preserve"> is the number of turns in the primary coil and </w:t>
      </w:r>
      <w:r w:rsidRPr="006B50F6">
        <w:rPr>
          <w:i/>
        </w:rPr>
        <w:t>N</w:t>
      </w:r>
      <w:r w:rsidRPr="006B50F6">
        <w:rPr>
          <w:i/>
          <w:vertAlign w:val="subscript"/>
        </w:rPr>
        <w:t>L</w:t>
      </w:r>
      <w:r>
        <w:t xml:space="preserve"> is the number of turns in the secondary coil.  This is the first, and most stringent, relationship for an ideal transformer.  Remember that </w:t>
      </w:r>
      <w:r w:rsidRPr="006B50F6">
        <w:rPr>
          <w:i/>
        </w:rPr>
        <w:t>Z</w:t>
      </w:r>
      <w:r w:rsidRPr="006B50F6">
        <w:rPr>
          <w:i/>
          <w:vertAlign w:val="subscript"/>
        </w:rPr>
        <w:t>in</w:t>
      </w:r>
      <w:r>
        <w:t xml:space="preserve"> is the ratio of the input voltage to the input current.  In any circuit that we build or simulate, we can determine </w:t>
      </w:r>
      <w:r w:rsidRPr="006B50F6">
        <w:rPr>
          <w:i/>
        </w:rPr>
        <w:t>Z</w:t>
      </w:r>
      <w:r w:rsidRPr="006B50F6">
        <w:rPr>
          <w:i/>
          <w:vertAlign w:val="subscript"/>
        </w:rPr>
        <w:t>in</w:t>
      </w:r>
      <w:r>
        <w:t xml:space="preserve"> by finding this ratio.</w:t>
      </w:r>
    </w:p>
    <w:p w14:paraId="28CD032F" w14:textId="77777777" w:rsidR="00491BF4" w:rsidRDefault="00491BF4" w:rsidP="00491BF4"/>
    <w:p w14:paraId="5BFFE79B" w14:textId="77777777" w:rsidR="00491BF4" w:rsidRDefault="00491BF4" w:rsidP="00491BF4">
      <w:r>
        <w:t xml:space="preserve">The relationship between the primary and secondary currents in the transformer can be found from the second loop equation.  Solving again for the case where the inductances become very large, we find that </w:t>
      </w:r>
    </w:p>
    <w:p w14:paraId="036514BB" w14:textId="77777777" w:rsidR="00491BF4" w:rsidRDefault="00491BF4" w:rsidP="00491BF4"/>
    <w:p w14:paraId="57D9013B" w14:textId="77777777" w:rsidR="00491BF4" w:rsidRDefault="00491BF4" w:rsidP="00491BF4">
      <w:pPr>
        <w:jc w:val="center"/>
      </w:pPr>
      <w:r>
        <w:rPr>
          <w:noProof/>
          <w:position w:val="-32"/>
        </w:rPr>
        <w:drawing>
          <wp:inline distT="0" distB="0" distL="0" distR="0" wp14:anchorId="1189795B" wp14:editId="6201526D">
            <wp:extent cx="3045460" cy="5803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 cstate="print"/>
                    <a:srcRect/>
                    <a:stretch>
                      <a:fillRect/>
                    </a:stretch>
                  </pic:blipFill>
                  <pic:spPr bwMode="auto">
                    <a:xfrm>
                      <a:off x="0" y="0"/>
                      <a:ext cx="3045460" cy="580390"/>
                    </a:xfrm>
                    <a:prstGeom prst="rect">
                      <a:avLst/>
                    </a:prstGeom>
                    <a:noFill/>
                    <a:ln w="9525">
                      <a:noFill/>
                      <a:miter lim="800000"/>
                      <a:headEnd/>
                      <a:tailEnd/>
                    </a:ln>
                  </pic:spPr>
                </pic:pic>
              </a:graphicData>
            </a:graphic>
          </wp:inline>
        </w:drawing>
      </w:r>
    </w:p>
    <w:p w14:paraId="3B111039" w14:textId="77777777" w:rsidR="00491BF4" w:rsidRDefault="00491BF4" w:rsidP="00491BF4">
      <w:pPr>
        <w:jc w:val="center"/>
      </w:pPr>
    </w:p>
    <w:p w14:paraId="18A821BE" w14:textId="77777777" w:rsidR="00491BF4" w:rsidRDefault="00491BF4" w:rsidP="00491BF4">
      <w:r>
        <w:t xml:space="preserve">Note that both the voltage and current relationships shown contain no sign information.  Depending on how the transformer is wired, it is possible for minus signs to appear in these expressions.  Thus, you should consider that they hold only for magnitudes.  As with </w:t>
      </w:r>
      <w:r w:rsidRPr="006B50F6">
        <w:rPr>
          <w:i/>
        </w:rPr>
        <w:t>Z</w:t>
      </w:r>
      <w:r w:rsidRPr="006B50F6">
        <w:rPr>
          <w:i/>
          <w:vertAlign w:val="subscript"/>
        </w:rPr>
        <w:t>in</w:t>
      </w:r>
      <w:r>
        <w:t xml:space="preserve">, we can determine these ratios by measuring the voltages and currents separately and then taking their ratios.  When we design a particular transformer, we usually have a turns ratio in mind.  For example, in the DC power supplies that come with consumer electronics (also called wall warts), there is a step-down transformer that takes the </w:t>
      </w:r>
      <w:r w:rsidRPr="006B50F6">
        <w:rPr>
          <w:i/>
        </w:rPr>
        <w:t>120Volt</w:t>
      </w:r>
      <w:r>
        <w:t xml:space="preserve"> line voltage and steps it down to a smaller voltage, like </w:t>
      </w:r>
      <w:r w:rsidRPr="006B50F6">
        <w:rPr>
          <w:i/>
        </w:rPr>
        <w:t>6 or 12Volts</w:t>
      </w:r>
      <w:r>
        <w:t xml:space="preserve">.  In such devices, </w:t>
      </w:r>
      <w:r w:rsidRPr="006B50F6">
        <w:rPr>
          <w:i/>
        </w:rPr>
        <w:t>N</w:t>
      </w:r>
      <w:r w:rsidRPr="006B50F6">
        <w:rPr>
          <w:i/>
          <w:vertAlign w:val="subscript"/>
        </w:rPr>
        <w:t>S</w:t>
      </w:r>
      <w:r w:rsidRPr="006B50F6">
        <w:rPr>
          <w:i/>
        </w:rPr>
        <w:t>/N</w:t>
      </w:r>
      <w:r w:rsidRPr="006B50F6">
        <w:rPr>
          <w:i/>
          <w:vertAlign w:val="subscript"/>
        </w:rPr>
        <w:t>L</w:t>
      </w:r>
      <w:r>
        <w:t xml:space="preserve"> is chosen to be </w:t>
      </w:r>
      <w:r w:rsidRPr="006B50F6">
        <w:rPr>
          <w:i/>
        </w:rPr>
        <w:t>10</w:t>
      </w:r>
      <w:r>
        <w:t xml:space="preserve"> or </w:t>
      </w:r>
      <w:r w:rsidRPr="006B50F6">
        <w:rPr>
          <w:i/>
        </w:rPr>
        <w:t>20</w:t>
      </w:r>
      <w:r>
        <w:t>, depending upon the desired output voltage.  This voltage is then rectified with a full-wave rectifier and sometimes regulated with a Zener diode to produce a DC voltage.  You will learn more about rectifiers and Zener diodes later in this course.</w:t>
      </w:r>
    </w:p>
    <w:p w14:paraId="052330FF" w14:textId="77777777" w:rsidR="00491BF4" w:rsidRDefault="00491BF4" w:rsidP="00491BF4"/>
    <w:p w14:paraId="321B583E" w14:textId="77777777" w:rsidR="00491BF4" w:rsidRDefault="00491BF4" w:rsidP="00491BF4">
      <w:r>
        <w:rPr>
          <w:i/>
        </w:rPr>
        <w:t>Working range of a t</w:t>
      </w:r>
      <w:r w:rsidRPr="00D6204D">
        <w:rPr>
          <w:i/>
        </w:rPr>
        <w:t>ransformer</w:t>
      </w:r>
      <w:r>
        <w:t xml:space="preserve">: Although the equations for transformer behavior are quite simple, many assumptions need to be made in order to satisfy them.  A transformer will not behave in a circuit according to the equations for all frequencies or load resistances.  </w:t>
      </w:r>
      <w:r w:rsidRPr="005955CB">
        <w:rPr>
          <w:b/>
          <w:color w:val="FF0000"/>
        </w:rPr>
        <w:t xml:space="preserve">In order for a transformer to be working properly, the following expressions must all be satisfied. </w:t>
      </w:r>
      <w:r>
        <w:t>W</w:t>
      </w:r>
      <w:r w:rsidRPr="00606BDF">
        <w:t xml:space="preserve">hen </w:t>
      </w:r>
      <w:r w:rsidRPr="00606BDF">
        <w:rPr>
          <w:i/>
          <w:sz w:val="24"/>
          <w:szCs w:val="24"/>
        </w:rPr>
        <w:t>a</w:t>
      </w:r>
      <w:r w:rsidRPr="00606BDF">
        <w:rPr>
          <w:sz w:val="24"/>
          <w:szCs w:val="24"/>
          <w:vertAlign w:val="superscript"/>
        </w:rPr>
        <w:t>2</w:t>
      </w:r>
      <w:r w:rsidRPr="00606BDF">
        <w:rPr>
          <w:sz w:val="24"/>
          <w:szCs w:val="24"/>
        </w:rPr>
        <w:t xml:space="preserve"> = </w:t>
      </w:r>
      <w:r w:rsidRPr="00491BF4">
        <w:rPr>
          <w:i/>
          <w:sz w:val="24"/>
          <w:szCs w:val="24"/>
        </w:rPr>
        <w:t>L</w:t>
      </w:r>
      <w:r w:rsidRPr="00491BF4">
        <w:rPr>
          <w:i/>
          <w:sz w:val="24"/>
          <w:szCs w:val="24"/>
          <w:vertAlign w:val="subscript"/>
        </w:rPr>
        <w:t>L</w:t>
      </w:r>
      <w:r w:rsidRPr="00491BF4">
        <w:rPr>
          <w:i/>
          <w:sz w:val="24"/>
          <w:szCs w:val="24"/>
        </w:rPr>
        <w:t>/</w:t>
      </w:r>
      <w:proofErr w:type="gramStart"/>
      <w:r w:rsidRPr="00491BF4">
        <w:rPr>
          <w:i/>
          <w:sz w:val="24"/>
          <w:szCs w:val="24"/>
        </w:rPr>
        <w:t>L</w:t>
      </w:r>
      <w:r w:rsidRPr="00491BF4">
        <w:rPr>
          <w:i/>
          <w:sz w:val="24"/>
          <w:szCs w:val="24"/>
          <w:vertAlign w:val="subscript"/>
        </w:rPr>
        <w:t>S</w:t>
      </w:r>
      <w:r w:rsidRPr="00606BDF">
        <w:t xml:space="preserve"> :</w:t>
      </w:r>
      <w:proofErr w:type="gramEnd"/>
    </w:p>
    <w:p w14:paraId="5E14FF70" w14:textId="77777777" w:rsidR="00491BF4" w:rsidRDefault="00491BF4" w:rsidP="00491BF4"/>
    <w:p w14:paraId="66985F60" w14:textId="77777777" w:rsidR="00491BF4" w:rsidRPr="00606BDF" w:rsidRDefault="00491BF4" w:rsidP="00491BF4">
      <w:pPr>
        <w:jc w:val="center"/>
        <w:rPr>
          <w:b/>
        </w:rPr>
      </w:pPr>
      <w:r w:rsidRPr="00606BDF">
        <w:rPr>
          <w:b/>
          <w:position w:val="-30"/>
        </w:rPr>
        <w:object w:dxaOrig="3180" w:dyaOrig="680" w14:anchorId="67C40C8B">
          <v:shape id="_x0000_i1046" type="#_x0000_t75" style="width:159.05pt;height:32.55pt" o:ole="">
            <v:imagedata r:id="rId70" o:title=""/>
          </v:shape>
          <o:OLEObject Type="Embed" ProgID="Equation.3" ShapeID="_x0000_i1046" DrawAspect="Content" ObjectID="_1695724539" r:id="rId71"/>
        </w:object>
      </w:r>
    </w:p>
    <w:p w14:paraId="7E8FD118" w14:textId="77777777" w:rsidR="00167532" w:rsidRDefault="00167532" w:rsidP="00167532">
      <w:pPr>
        <w:rPr>
          <w:b/>
        </w:rPr>
      </w:pPr>
    </w:p>
    <w:p w14:paraId="6E558325" w14:textId="77777777" w:rsidR="00606BDF" w:rsidRDefault="00606BDF">
      <w:pPr>
        <w:overflowPunct/>
        <w:autoSpaceDE/>
        <w:autoSpaceDN/>
        <w:adjustRightInd/>
        <w:textAlignment w:val="auto"/>
        <w:rPr>
          <w:b/>
        </w:rPr>
      </w:pPr>
    </w:p>
    <w:p w14:paraId="61952557" w14:textId="77777777" w:rsidR="00D10FD0" w:rsidRDefault="00D10FD0">
      <w:pPr>
        <w:overflowPunct/>
        <w:autoSpaceDE/>
        <w:autoSpaceDN/>
        <w:adjustRightInd/>
        <w:textAlignment w:val="auto"/>
        <w:rPr>
          <w:b/>
        </w:rPr>
      </w:pPr>
      <w:r>
        <w:rPr>
          <w:b/>
        </w:rPr>
        <w:br w:type="page"/>
      </w:r>
    </w:p>
    <w:p w14:paraId="31C66109" w14:textId="77777777" w:rsidR="00167532" w:rsidRDefault="00167532" w:rsidP="00167532">
      <w:pPr>
        <w:rPr>
          <w:b/>
        </w:rPr>
      </w:pPr>
      <w:r>
        <w:rPr>
          <w:b/>
        </w:rPr>
        <w:lastRenderedPageBreak/>
        <w:t>Experiment</w:t>
      </w:r>
    </w:p>
    <w:p w14:paraId="2285555C" w14:textId="77777777" w:rsidR="00167532" w:rsidRDefault="00167532" w:rsidP="00167532">
      <w:pPr>
        <w:rPr>
          <w:b/>
        </w:rPr>
      </w:pPr>
    </w:p>
    <w:p w14:paraId="70288203" w14:textId="77777777" w:rsidR="00167532" w:rsidRPr="00027E4A" w:rsidRDefault="00353B07" w:rsidP="00167532">
      <w:pPr>
        <w:rPr>
          <w:i/>
        </w:rPr>
      </w:pPr>
      <w:r w:rsidRPr="00353B07">
        <w:rPr>
          <w:noProof/>
        </w:rPr>
        <w:drawing>
          <wp:anchor distT="0" distB="0" distL="114300" distR="114300" simplePos="0" relativeHeight="251667456" behindDoc="0" locked="0" layoutInCell="1" allowOverlap="1" wp14:anchorId="67220E61" wp14:editId="208E8FEF">
            <wp:simplePos x="0" y="0"/>
            <wp:positionH relativeFrom="column">
              <wp:posOffset>3535341</wp:posOffset>
            </wp:positionH>
            <wp:positionV relativeFrom="paragraph">
              <wp:posOffset>98856</wp:posOffset>
            </wp:positionV>
            <wp:extent cx="2339340" cy="1906905"/>
            <wp:effectExtent l="0" t="0" r="381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339340" cy="1906905"/>
                    </a:xfrm>
                    <a:prstGeom prst="rect">
                      <a:avLst/>
                    </a:prstGeom>
                  </pic:spPr>
                </pic:pic>
              </a:graphicData>
            </a:graphic>
            <wp14:sizeRelH relativeFrom="page">
              <wp14:pctWidth>0</wp14:pctWidth>
            </wp14:sizeRelH>
            <wp14:sizeRelV relativeFrom="page">
              <wp14:pctHeight>0</wp14:pctHeight>
            </wp14:sizeRelV>
          </wp:anchor>
        </w:drawing>
      </w:r>
      <w:r w:rsidR="00167532" w:rsidRPr="00027E4A">
        <w:rPr>
          <w:i/>
        </w:rPr>
        <w:t>Simulation of</w:t>
      </w:r>
      <w:r w:rsidR="00167532">
        <w:rPr>
          <w:i/>
        </w:rPr>
        <w:t xml:space="preserve"> a</w:t>
      </w:r>
      <w:r w:rsidR="00167532" w:rsidRPr="00027E4A">
        <w:rPr>
          <w:i/>
        </w:rPr>
        <w:t xml:space="preserve"> Transformer</w:t>
      </w:r>
    </w:p>
    <w:p w14:paraId="5D1093E4" w14:textId="77777777" w:rsidR="00167532" w:rsidRDefault="00167532" w:rsidP="00167532">
      <w:r>
        <w:t xml:space="preserve">In this section, we will use </w:t>
      </w:r>
      <w:proofErr w:type="spellStart"/>
      <w:r w:rsidR="005F32CC" w:rsidRPr="005F32CC">
        <w:rPr>
          <w:i/>
        </w:rPr>
        <w:t>LTspice</w:t>
      </w:r>
      <w:proofErr w:type="spellEnd"/>
      <w:r>
        <w:t xml:space="preserve"> to create a transformer circuit and find th</w:t>
      </w:r>
      <w:r w:rsidR="00B94767">
        <w:t>e input frequencies where it behaves</w:t>
      </w:r>
      <w:r>
        <w:t xml:space="preserve"> according to the transformer equations.</w:t>
      </w:r>
      <w:r w:rsidR="00353B07" w:rsidRPr="00353B07">
        <w:rPr>
          <w:noProof/>
        </w:rPr>
        <w:t xml:space="preserve"> </w:t>
      </w:r>
    </w:p>
    <w:p w14:paraId="600673C2" w14:textId="77777777" w:rsidR="00491BF4" w:rsidRDefault="00353B07" w:rsidP="00491BF4">
      <w:pPr>
        <w:jc w:val="center"/>
      </w:pPr>
      <w:r w:rsidRPr="00353B07">
        <w:rPr>
          <w:noProof/>
        </w:rPr>
        <w:drawing>
          <wp:anchor distT="0" distB="0" distL="114300" distR="114300" simplePos="0" relativeHeight="251668480" behindDoc="0" locked="0" layoutInCell="1" allowOverlap="1" wp14:anchorId="18347E7F" wp14:editId="30E58A3B">
            <wp:simplePos x="0" y="0"/>
            <wp:positionH relativeFrom="column">
              <wp:posOffset>53788</wp:posOffset>
            </wp:positionH>
            <wp:positionV relativeFrom="paragraph">
              <wp:posOffset>260013</wp:posOffset>
            </wp:positionV>
            <wp:extent cx="3378835" cy="784225"/>
            <wp:effectExtent l="0" t="0" r="0" b="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378835" cy="784225"/>
                    </a:xfrm>
                    <a:prstGeom prst="rect">
                      <a:avLst/>
                    </a:prstGeom>
                  </pic:spPr>
                </pic:pic>
              </a:graphicData>
            </a:graphic>
            <wp14:sizeRelH relativeFrom="page">
              <wp14:pctWidth>0</wp14:pctWidth>
            </wp14:sizeRelH>
            <wp14:sizeRelV relativeFrom="page">
              <wp14:pctHeight>0</wp14:pctHeight>
            </wp14:sizeRelV>
          </wp:anchor>
        </w:drawing>
      </w:r>
    </w:p>
    <w:p w14:paraId="7293C2D3" w14:textId="77777777" w:rsidR="00491BF4" w:rsidRPr="009A00F1" w:rsidRDefault="00491BF4" w:rsidP="00491BF4">
      <w:pPr>
        <w:jc w:val="center"/>
        <w:rPr>
          <w:b/>
        </w:rPr>
      </w:pPr>
      <w:r w:rsidRPr="009A00F1">
        <w:rPr>
          <w:b/>
        </w:rPr>
        <w:t>Figure C-3</w:t>
      </w:r>
      <w:r>
        <w:rPr>
          <w:b/>
        </w:rPr>
        <w:t>.</w:t>
      </w:r>
    </w:p>
    <w:p w14:paraId="29A60154" w14:textId="77777777" w:rsidR="00167532" w:rsidRDefault="00167532" w:rsidP="00167532"/>
    <w:p w14:paraId="608DC3E9" w14:textId="77777777" w:rsidR="00353B07" w:rsidRDefault="00353B07" w:rsidP="00167532"/>
    <w:p w14:paraId="39A1BE07" w14:textId="77777777" w:rsidR="00167532" w:rsidRDefault="00167532" w:rsidP="00635206">
      <w:pPr>
        <w:numPr>
          <w:ilvl w:val="0"/>
          <w:numId w:val="9"/>
        </w:numPr>
      </w:pPr>
      <w:r>
        <w:t xml:space="preserve">Set up the circuit pictured in Figure C-3 in </w:t>
      </w:r>
      <w:proofErr w:type="spellStart"/>
      <w:r w:rsidR="005F32CC" w:rsidRPr="005F32CC">
        <w:rPr>
          <w:i/>
        </w:rPr>
        <w:t>LTspice</w:t>
      </w:r>
      <w:proofErr w:type="spellEnd"/>
      <w:r>
        <w:t>.</w:t>
      </w:r>
    </w:p>
    <w:p w14:paraId="0D03DA1A" w14:textId="77777777" w:rsidR="00353B07" w:rsidRDefault="00167532" w:rsidP="00635206">
      <w:pPr>
        <w:numPr>
          <w:ilvl w:val="1"/>
          <w:numId w:val="9"/>
        </w:numPr>
        <w:tabs>
          <w:tab w:val="clear" w:pos="1080"/>
        </w:tabs>
        <w:ind w:left="720"/>
      </w:pPr>
      <w:r>
        <w:t xml:space="preserve">For the voltage source </w:t>
      </w:r>
      <w:r w:rsidR="00353B07">
        <w:t>is still “voltage”.  Right click on the symbol, Advanced, Sine …</w:t>
      </w:r>
      <w:r w:rsidR="00A555D4">
        <w:t xml:space="preserve">  Be sure to include the AC</w:t>
      </w:r>
      <w:r w:rsidR="00353B07">
        <w:t xml:space="preserve"> Amplitude.  </w:t>
      </w:r>
    </w:p>
    <w:p w14:paraId="67D2DCD4" w14:textId="77777777" w:rsidR="00353B07" w:rsidRDefault="00F237F3" w:rsidP="00635206">
      <w:pPr>
        <w:numPr>
          <w:ilvl w:val="1"/>
          <w:numId w:val="9"/>
        </w:numPr>
        <w:tabs>
          <w:tab w:val="clear" w:pos="1080"/>
        </w:tabs>
        <w:ind w:left="720"/>
      </w:pPr>
      <w:r>
        <w:rPr>
          <w:noProof/>
        </w:rPr>
        <mc:AlternateContent>
          <mc:Choice Requires="wps">
            <w:drawing>
              <wp:anchor distT="0" distB="0" distL="114300" distR="114300" simplePos="0" relativeHeight="251670528" behindDoc="0" locked="0" layoutInCell="1" allowOverlap="1" wp14:anchorId="70F4C6D5" wp14:editId="797CCB91">
                <wp:simplePos x="0" y="0"/>
                <wp:positionH relativeFrom="column">
                  <wp:posOffset>2320925</wp:posOffset>
                </wp:positionH>
                <wp:positionV relativeFrom="paragraph">
                  <wp:posOffset>1372870</wp:posOffset>
                </wp:positionV>
                <wp:extent cx="355282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a:effectLst/>
                      </wps:spPr>
                      <wps:txbx>
                        <w:txbxContent>
                          <w:p w14:paraId="6699EF05" w14:textId="77777777" w:rsidR="00404244" w:rsidRPr="008746F4" w:rsidRDefault="00404244" w:rsidP="00F237F3">
                            <w:pPr>
                              <w:jc w:val="center"/>
                              <w:rPr>
                                <w:noProof/>
                              </w:rPr>
                            </w:pPr>
                            <w:r w:rsidRPr="009A00F1">
                              <w:rPr>
                                <w:b/>
                              </w:rPr>
                              <w:t>F</w:t>
                            </w:r>
                            <w:r>
                              <w:rPr>
                                <w:b/>
                              </w:rPr>
                              <w:t>igure C-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F4C6D5" id="Text Box 62" o:spid="_x0000_s1048" type="#_x0000_t202" style="position:absolute;left:0;text-align:left;margin-left:182.75pt;margin-top:108.1pt;width:279.75pt;height:.0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" stroked="f">
                <v:textbox style="mso-fit-shape-to-text:t" inset="0,0,0,0">
                  <w:txbxContent>
                    <w:p w14:paraId="6699EF05" w14:textId="77777777" w:rsidR="00404244" w:rsidRPr="008746F4" w:rsidRDefault="00404244" w:rsidP="00F237F3">
                      <w:pPr>
                        <w:jc w:val="center"/>
                        <w:rPr>
                          <w:noProof/>
                        </w:rPr>
                      </w:pPr>
                      <w:r w:rsidRPr="009A00F1">
                        <w:rPr>
                          <w:b/>
                        </w:rPr>
                        <w:t>F</w:t>
                      </w:r>
                      <w:r>
                        <w:rPr>
                          <w:b/>
                        </w:rPr>
                        <w:t>igure C-4.</w:t>
                      </w:r>
                    </w:p>
                  </w:txbxContent>
                </v:textbox>
                <w10:wrap type="square"/>
              </v:shape>
            </w:pict>
          </mc:Fallback>
        </mc:AlternateContent>
      </w:r>
      <w:r w:rsidR="00A555D4">
        <w:rPr>
          <w:noProof/>
        </w:rPr>
        <mc:AlternateContent>
          <mc:Choice Requires="wpg">
            <w:drawing>
              <wp:anchor distT="0" distB="0" distL="114300" distR="114300" simplePos="0" relativeHeight="251669504" behindDoc="0" locked="0" layoutInCell="1" allowOverlap="1" wp14:anchorId="439A72FC" wp14:editId="173A0A63">
                <wp:simplePos x="0" y="0"/>
                <wp:positionH relativeFrom="column">
                  <wp:posOffset>2321258</wp:posOffset>
                </wp:positionH>
                <wp:positionV relativeFrom="paragraph">
                  <wp:posOffset>5715</wp:posOffset>
                </wp:positionV>
                <wp:extent cx="3552825" cy="1310005"/>
                <wp:effectExtent l="0" t="0" r="9525" b="4445"/>
                <wp:wrapSquare wrapText="bothSides"/>
                <wp:docPr id="61" name="Group 61"/>
                <wp:cNvGraphicFramePr/>
                <a:graphic xmlns:a="http://schemas.openxmlformats.org/drawingml/2006/main">
                  <a:graphicData uri="http://schemas.microsoft.com/office/word/2010/wordprocessingGroup">
                    <wpg:wgp>
                      <wpg:cNvGrpSpPr/>
                      <wpg:grpSpPr>
                        <a:xfrm>
                          <a:off x="0" y="0"/>
                          <a:ext cx="3552825" cy="1310005"/>
                          <a:chOff x="-48899" y="0"/>
                          <a:chExt cx="3552825" cy="1310005"/>
                        </a:xfrm>
                      </wpg:grpSpPr>
                      <pic:pic xmlns:pic="http://schemas.openxmlformats.org/drawingml/2006/picture">
                        <pic:nvPicPr>
                          <pic:cNvPr id="58" name="Picture 58"/>
                          <pic:cNvPicPr>
                            <a:picLocks noChangeAspect="1"/>
                          </pic:cNvPicPr>
                        </pic:nvPicPr>
                        <pic:blipFill rotWithShape="1">
                          <a:blip r:embed="rId74" cstate="print">
                            <a:extLst>
                              <a:ext uri="{28A0092B-C50C-407E-A947-70E740481C1C}">
                                <a14:useLocalDpi xmlns:a14="http://schemas.microsoft.com/office/drawing/2010/main" val="0"/>
                              </a:ext>
                            </a:extLst>
                          </a:blip>
                          <a:srcRect l="22295" t="42483" r="7960" b="31376"/>
                          <a:stretch/>
                        </pic:blipFill>
                        <pic:spPr bwMode="auto">
                          <a:xfrm>
                            <a:off x="-48899" y="0"/>
                            <a:ext cx="3552825" cy="1310005"/>
                          </a:xfrm>
                          <a:prstGeom prst="rect">
                            <a:avLst/>
                          </a:prstGeom>
                          <a:ln>
                            <a:noFill/>
                          </a:ln>
                          <a:extLst>
                            <a:ext uri="{53640926-AAD7-44D8-BBD7-CCE9431645EC}">
                              <a14:shadowObscured xmlns:a14="http://schemas.microsoft.com/office/drawing/2010/main"/>
                            </a:ext>
                          </a:extLst>
                        </pic:spPr>
                      </pic:pic>
                      <wps:wsp>
                        <wps:cNvPr id="60" name="Oval 60"/>
                        <wps:cNvSpPr/>
                        <wps:spPr>
                          <a:xfrm>
                            <a:off x="2322674" y="102686"/>
                            <a:ext cx="112466" cy="22004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EA428BA" id="Group 61" o:spid="_x0000_s1026" style="position:absolute;margin-left:182.8pt;margin-top:.45pt;width:279.75pt;height:103.15pt;z-index:251669504" coordorigin="-488" coordsize="35528,13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">
                <v:shape id="Picture 58" o:spid="_x0000_s1027" type="#_x0000_t75" style="position:absolute;left:-488;width:35527;height:13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">
                  <v:imagedata r:id="rId76" o:title="" croptop="27842f" cropbottom="20563f" cropleft="14611f" cropright="5217f"/>
                </v:shape>
                <v:oval id="Oval 60" o:spid="_x0000_s1028" style="position:absolute;left:23226;top:1026;width:1125;height:22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" filled="f" strokecolor="#243f60 [1604]" strokeweight="2pt"/>
                <w10:wrap type="square"/>
              </v:group>
            </w:pict>
          </mc:Fallback>
        </mc:AlternateContent>
      </w:r>
      <w:r w:rsidR="00353B07">
        <w:t>To create the transformer:</w:t>
      </w:r>
    </w:p>
    <w:p w14:paraId="1F6E9280" w14:textId="77777777" w:rsidR="00353B07" w:rsidRDefault="00353B07" w:rsidP="00353B07">
      <w:pPr>
        <w:numPr>
          <w:ilvl w:val="2"/>
          <w:numId w:val="9"/>
        </w:numPr>
        <w:tabs>
          <w:tab w:val="clear" w:pos="1800"/>
        </w:tabs>
        <w:ind w:left="1080"/>
      </w:pPr>
      <w:r>
        <w:t>Place to inductors on the schematic</w:t>
      </w:r>
    </w:p>
    <w:p w14:paraId="6FF6F809" w14:textId="77777777" w:rsidR="00353B07" w:rsidRDefault="00353B07" w:rsidP="00353B07">
      <w:pPr>
        <w:numPr>
          <w:ilvl w:val="2"/>
          <w:numId w:val="9"/>
        </w:numPr>
        <w:tabs>
          <w:tab w:val="clear" w:pos="1800"/>
        </w:tabs>
        <w:ind w:left="1080"/>
      </w:pPr>
      <w:r>
        <w:t xml:space="preserve">Click on </w:t>
      </w:r>
      <w:proofErr w:type="gramStart"/>
      <w:r>
        <w:t>the .op</w:t>
      </w:r>
      <w:proofErr w:type="gramEnd"/>
      <w:r>
        <w:t xml:space="preserve"> button</w:t>
      </w:r>
    </w:p>
    <w:p w14:paraId="709672AB" w14:textId="77777777" w:rsidR="00353B07" w:rsidRDefault="00353B07" w:rsidP="00353B07">
      <w:pPr>
        <w:numPr>
          <w:ilvl w:val="2"/>
          <w:numId w:val="9"/>
        </w:numPr>
        <w:tabs>
          <w:tab w:val="clear" w:pos="1800"/>
        </w:tabs>
        <w:ind w:left="1080"/>
      </w:pPr>
      <w:r>
        <w:t>Type K1 L1 L2 1</w:t>
      </w:r>
    </w:p>
    <w:p w14:paraId="56B9FEA2" w14:textId="77777777" w:rsidR="00353B07" w:rsidRDefault="00353B07" w:rsidP="00353B07">
      <w:pPr>
        <w:numPr>
          <w:ilvl w:val="1"/>
          <w:numId w:val="9"/>
        </w:numPr>
        <w:tabs>
          <w:tab w:val="clear" w:pos="1080"/>
        </w:tabs>
        <w:ind w:left="720"/>
      </w:pPr>
      <w:r>
        <w:t xml:space="preserve">K1 is any name you want. </w:t>
      </w:r>
    </w:p>
    <w:p w14:paraId="386A7813" w14:textId="77777777" w:rsidR="00167532" w:rsidRDefault="00353B07" w:rsidP="00353B07">
      <w:pPr>
        <w:numPr>
          <w:ilvl w:val="1"/>
          <w:numId w:val="9"/>
        </w:numPr>
        <w:tabs>
          <w:tab w:val="clear" w:pos="1080"/>
        </w:tabs>
        <w:ind w:left="720"/>
      </w:pPr>
      <w:r>
        <w:t>“1” is he coupling coefficient.  Real values range from 0 (no magnetic coupling) to 1 (fully coupled.)</w:t>
      </w:r>
    </w:p>
    <w:p w14:paraId="678D47F8" w14:textId="77777777" w:rsidR="00167532" w:rsidRDefault="00353B07" w:rsidP="00635206">
      <w:pPr>
        <w:numPr>
          <w:ilvl w:val="1"/>
          <w:numId w:val="9"/>
        </w:numPr>
        <w:tabs>
          <w:tab w:val="clear" w:pos="1080"/>
        </w:tabs>
        <w:ind w:left="720"/>
      </w:pPr>
      <w:proofErr w:type="spellStart"/>
      <w:r>
        <w:t>Rsig</w:t>
      </w:r>
      <w:proofErr w:type="spellEnd"/>
      <w:r>
        <w:t xml:space="preserve"> represent the resistance of the signal source and</w:t>
      </w:r>
      <w:r w:rsidR="00167532">
        <w:t xml:space="preserve"> must be included for the simulation to work.  </w:t>
      </w:r>
    </w:p>
    <w:p w14:paraId="320ED17B" w14:textId="77777777" w:rsidR="00167532" w:rsidRPr="00851B9A" w:rsidRDefault="00167532" w:rsidP="00635206">
      <w:pPr>
        <w:numPr>
          <w:ilvl w:val="1"/>
          <w:numId w:val="9"/>
        </w:numPr>
        <w:tabs>
          <w:tab w:val="clear" w:pos="1080"/>
        </w:tabs>
        <w:ind w:left="720"/>
      </w:pPr>
      <w:r w:rsidRPr="00851B9A">
        <w:t>Set the load resistance</w:t>
      </w:r>
      <w:r w:rsidR="00E2063B">
        <w:t xml:space="preserve">, </w:t>
      </w:r>
      <w:proofErr w:type="spellStart"/>
      <w:r w:rsidR="00E2063B">
        <w:t>Rload</w:t>
      </w:r>
      <w:proofErr w:type="spellEnd"/>
      <w:r w:rsidRPr="00851B9A">
        <w:t>,</w:t>
      </w:r>
      <w:r>
        <w:t xml:space="preserve"> to 50Ω.</w:t>
      </w:r>
    </w:p>
    <w:p w14:paraId="7D873418" w14:textId="77777777" w:rsidR="00167532" w:rsidRDefault="00167532" w:rsidP="00491BF4">
      <w:pPr>
        <w:numPr>
          <w:ilvl w:val="1"/>
          <w:numId w:val="9"/>
        </w:numPr>
        <w:tabs>
          <w:tab w:val="clear" w:pos="1080"/>
        </w:tabs>
        <w:ind w:left="720"/>
      </w:pPr>
      <w:r>
        <w:t xml:space="preserve">For your first simulation, set </w:t>
      </w:r>
      <w:r w:rsidR="00353B07">
        <w:t xml:space="preserve">the inductance of </w:t>
      </w:r>
      <w:r>
        <w:t xml:space="preserve">L1 to 4mH and </w:t>
      </w:r>
      <w:r w:rsidR="00353B07">
        <w:t xml:space="preserve">for </w:t>
      </w:r>
      <w:r>
        <w:t>L2 to 1mH.</w:t>
      </w:r>
      <w:r w:rsidR="00E2063B">
        <w:t xml:space="preserve">  </w:t>
      </w:r>
    </w:p>
    <w:p w14:paraId="46E689CF" w14:textId="77777777" w:rsidR="00167532" w:rsidRDefault="00167532" w:rsidP="00635206">
      <w:pPr>
        <w:numPr>
          <w:ilvl w:val="1"/>
          <w:numId w:val="9"/>
        </w:numPr>
        <w:tabs>
          <w:tab w:val="clear" w:pos="1080"/>
        </w:tabs>
        <w:ind w:left="720"/>
      </w:pPr>
      <w:r>
        <w:t xml:space="preserve">Perform an </w:t>
      </w:r>
      <w:r w:rsidR="005F32CC" w:rsidRPr="005F32CC">
        <w:rPr>
          <w:i/>
        </w:rPr>
        <w:t>AC Analysis</w:t>
      </w:r>
      <w:r>
        <w:t xml:space="preserve"> from 1Hz to 1MegHz.</w:t>
      </w:r>
      <w:r w:rsidR="00353B07">
        <w:t xml:space="preserve">  Plot V1 and V2.  To simplify the </w:t>
      </w:r>
      <w:proofErr w:type="gramStart"/>
      <w:r w:rsidR="00353B07">
        <w:t>plot</w:t>
      </w:r>
      <w:proofErr w:type="gramEnd"/>
      <w:r w:rsidR="00353B07">
        <w:t xml:space="preserve"> you can right click on the right vertical axis, the phase, and say to not plot the phase.</w:t>
      </w:r>
    </w:p>
    <w:p w14:paraId="1541A53D" w14:textId="77777777" w:rsidR="00167532" w:rsidRDefault="00167532" w:rsidP="00167532">
      <w:pPr>
        <w:ind w:left="720"/>
      </w:pPr>
    </w:p>
    <w:p w14:paraId="126CE33D" w14:textId="77777777" w:rsidR="00F237F3" w:rsidRDefault="00F237F3" w:rsidP="00635206">
      <w:pPr>
        <w:numPr>
          <w:ilvl w:val="0"/>
          <w:numId w:val="9"/>
        </w:numPr>
      </w:pPr>
      <w:proofErr w:type="spellStart"/>
      <w:r>
        <w:t>LTspice</w:t>
      </w:r>
      <w:proofErr w:type="spellEnd"/>
      <w:r>
        <w:t xml:space="preserve"> allows us to mathematically manipulate traces.  With </w:t>
      </w:r>
      <w:proofErr w:type="spellStart"/>
      <w:r>
        <w:t>LTspice</w:t>
      </w:r>
      <w:proofErr w:type="spellEnd"/>
      <w:r>
        <w:t xml:space="preserve"> running, click on Help &gt; Help topics.</w:t>
      </w:r>
    </w:p>
    <w:p w14:paraId="765658F9" w14:textId="77777777" w:rsidR="00F237F3" w:rsidRDefault="00F237F3" w:rsidP="00F237F3">
      <w:pPr>
        <w:numPr>
          <w:ilvl w:val="1"/>
          <w:numId w:val="9"/>
        </w:numPr>
      </w:pPr>
      <w:r>
        <w:rPr>
          <w:noProof/>
        </w:rPr>
        <mc:AlternateContent>
          <mc:Choice Requires="wps">
            <w:drawing>
              <wp:anchor distT="0" distB="0" distL="114300" distR="114300" simplePos="0" relativeHeight="251671552" behindDoc="0" locked="0" layoutInCell="1" allowOverlap="1" wp14:anchorId="28AD2D77" wp14:editId="16B5FC3C">
                <wp:simplePos x="0" y="0"/>
                <wp:positionH relativeFrom="column">
                  <wp:posOffset>972820</wp:posOffset>
                </wp:positionH>
                <wp:positionV relativeFrom="paragraph">
                  <wp:posOffset>1937385</wp:posOffset>
                </wp:positionV>
                <wp:extent cx="3552825" cy="635"/>
                <wp:effectExtent l="0" t="0" r="0" b="0"/>
                <wp:wrapSquare wrapText="bothSides"/>
                <wp:docPr id="192" name="Text Box 192"/>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a:effectLst/>
                      </wps:spPr>
                      <wps:txbx>
                        <w:txbxContent>
                          <w:p w14:paraId="7CD68FC3" w14:textId="77777777" w:rsidR="00404244" w:rsidRPr="008746F4" w:rsidRDefault="00404244" w:rsidP="00F237F3">
                            <w:pPr>
                              <w:jc w:val="center"/>
                              <w:rPr>
                                <w:noProof/>
                              </w:rPr>
                            </w:pPr>
                            <w:r w:rsidRPr="009A00F1">
                              <w:rPr>
                                <w:b/>
                              </w:rPr>
                              <w:t>F</w:t>
                            </w:r>
                            <w:r>
                              <w:rPr>
                                <w:b/>
                              </w:rPr>
                              <w:t>igure C-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8AD2D77" id="Text Box 192" o:spid="_x0000_s1049" type="#_x0000_t202" style="position:absolute;left:0;text-align:left;margin-left:76.6pt;margin-top:152.55pt;width:279.75pt;height:.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" stroked="f">
                <v:textbox style="mso-fit-shape-to-text:t" inset="0,0,0,0">
                  <w:txbxContent>
                    <w:p w14:paraId="7CD68FC3" w14:textId="77777777" w:rsidR="00404244" w:rsidRPr="008746F4" w:rsidRDefault="00404244" w:rsidP="00F237F3">
                      <w:pPr>
                        <w:jc w:val="center"/>
                        <w:rPr>
                          <w:noProof/>
                        </w:rPr>
                      </w:pPr>
                      <w:r w:rsidRPr="009A00F1">
                        <w:rPr>
                          <w:b/>
                        </w:rPr>
                        <w:t>F</w:t>
                      </w:r>
                      <w:r>
                        <w:rPr>
                          <w:b/>
                        </w:rPr>
                        <w:t>igure C-5.</w:t>
                      </w:r>
                    </w:p>
                  </w:txbxContent>
                </v:textbox>
                <w10:wrap type="square"/>
              </v:shape>
            </w:pict>
          </mc:Fallback>
        </mc:AlternateContent>
      </w:r>
      <w:r>
        <w:t xml:space="preserve">A document will open, expand </w:t>
      </w:r>
      <w:proofErr w:type="spellStart"/>
      <w:r>
        <w:t>LTscpice</w:t>
      </w:r>
      <w:proofErr w:type="spellEnd"/>
      <w:r>
        <w:t xml:space="preserve"> XVII, expand Waveform Viewer, and select Waveform Arithmetic.  You should see something like figure C-5.</w:t>
      </w:r>
      <w:r w:rsidRPr="00F237F3">
        <w:t xml:space="preserve"> </w:t>
      </w:r>
      <w:r w:rsidRPr="00F237F3">
        <w:rPr>
          <w:noProof/>
        </w:rPr>
        <w:drawing>
          <wp:inline distT="0" distB="0" distL="0" distR="0" wp14:anchorId="5E9A40A5" wp14:editId="5EAED248">
            <wp:extent cx="4317728" cy="1615919"/>
            <wp:effectExtent l="0" t="0" r="6985" b="381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345611" cy="1626354"/>
                    </a:xfrm>
                    <a:prstGeom prst="rect">
                      <a:avLst/>
                    </a:prstGeom>
                  </pic:spPr>
                </pic:pic>
              </a:graphicData>
            </a:graphic>
          </wp:inline>
        </w:drawing>
      </w:r>
      <w:r>
        <w:br/>
      </w:r>
      <w:r>
        <w:br/>
      </w:r>
      <w:r>
        <w:br/>
      </w:r>
    </w:p>
    <w:p w14:paraId="69A0430A" w14:textId="77777777" w:rsidR="00F237F3" w:rsidRDefault="00F237F3" w:rsidP="00F237F3">
      <w:pPr>
        <w:numPr>
          <w:ilvl w:val="1"/>
          <w:numId w:val="9"/>
        </w:numPr>
      </w:pPr>
      <w:r>
        <w:t xml:space="preserve">Explore the functions and options available in </w:t>
      </w:r>
      <w:proofErr w:type="spellStart"/>
      <w:r>
        <w:t>LTspice</w:t>
      </w:r>
      <w:proofErr w:type="spellEnd"/>
      <w:r>
        <w:t xml:space="preserve">.  You will use </w:t>
      </w:r>
      <w:proofErr w:type="gramStart"/>
      <w:r>
        <w:t>sqrt(</w:t>
      </w:r>
      <w:proofErr w:type="gramEnd"/>
      <w:r>
        <w:t>) next.</w:t>
      </w:r>
    </w:p>
    <w:p w14:paraId="4438B6C4" w14:textId="77777777" w:rsidR="00F237F3" w:rsidRDefault="00F237F3" w:rsidP="00F237F3">
      <w:pPr>
        <w:overflowPunct/>
        <w:autoSpaceDE/>
        <w:autoSpaceDN/>
        <w:adjustRightInd/>
        <w:textAlignment w:val="auto"/>
      </w:pPr>
    </w:p>
    <w:p w14:paraId="4EC858C4" w14:textId="77777777" w:rsidR="00F237F3" w:rsidRDefault="00F237F3" w:rsidP="00F237F3"/>
    <w:p w14:paraId="77022FB1" w14:textId="77777777" w:rsidR="00167532" w:rsidRPr="00583CD6" w:rsidRDefault="00167532" w:rsidP="00635206">
      <w:pPr>
        <w:numPr>
          <w:ilvl w:val="0"/>
          <w:numId w:val="9"/>
        </w:numPr>
      </w:pPr>
      <w:r w:rsidRPr="00583CD6">
        <w:lastRenderedPageBreak/>
        <w:t>In order to determine when the transformer is working correctly, we need to determine the frequencies where the relationships for Z</w:t>
      </w:r>
      <w:r w:rsidRPr="00583CD6">
        <w:rPr>
          <w:vertAlign w:val="subscript"/>
        </w:rPr>
        <w:t>in</w:t>
      </w:r>
      <w:r w:rsidRPr="00583CD6">
        <w:t>, V and I are satisfied.  Recall this means that V2/V1</w:t>
      </w:r>
      <w:r w:rsidRPr="00583CD6">
        <w:rPr>
          <w:vertAlign w:val="subscript"/>
        </w:rPr>
        <w:t xml:space="preserve"> </w:t>
      </w:r>
      <w:r w:rsidRPr="00583CD6">
        <w:t>and I1/I2</w:t>
      </w:r>
      <w:r w:rsidRPr="00583CD6">
        <w:rPr>
          <w:vertAlign w:val="subscript"/>
        </w:rPr>
        <w:t xml:space="preserve"> </w:t>
      </w:r>
      <w:r w:rsidRPr="00583CD6">
        <w:t xml:space="preserve">must be equal to a constant, </w:t>
      </w:r>
      <w:r w:rsidRPr="00606BDF">
        <w:rPr>
          <w:i/>
        </w:rPr>
        <w:t>a</w:t>
      </w:r>
      <w:r w:rsidRPr="00583CD6">
        <w:t>.  To find where our transformer works, we can plot the three relationships and determine where all three are satisfied.</w:t>
      </w:r>
      <w:r>
        <w:t xml:space="preserve">  </w:t>
      </w:r>
      <w:r w:rsidRPr="00583CD6">
        <w:t>To avoid dividing by z</w:t>
      </w:r>
      <w:r>
        <w:t>ero current, we will plot 1/</w:t>
      </w:r>
      <w:r w:rsidRPr="00606BDF">
        <w:rPr>
          <w:i/>
        </w:rPr>
        <w:t>a</w:t>
      </w:r>
      <w:r>
        <w:t>.</w:t>
      </w:r>
    </w:p>
    <w:p w14:paraId="29EC86FF" w14:textId="77777777" w:rsidR="00167532" w:rsidRPr="00583CD6" w:rsidRDefault="002E3979" w:rsidP="00635206">
      <w:pPr>
        <w:numPr>
          <w:ilvl w:val="1"/>
          <w:numId w:val="9"/>
        </w:numPr>
        <w:tabs>
          <w:tab w:val="clear" w:pos="1080"/>
        </w:tabs>
        <w:ind w:left="720"/>
      </w:pPr>
      <w:r>
        <w:rPr>
          <w:noProof/>
        </w:rPr>
        <mc:AlternateContent>
          <mc:Choice Requires="wps">
            <w:drawing>
              <wp:anchor distT="0" distB="0" distL="114300" distR="114300" simplePos="0" relativeHeight="251654144" behindDoc="0" locked="0" layoutInCell="1" allowOverlap="1" wp14:anchorId="73C5F3E9" wp14:editId="0C2B3718">
                <wp:simplePos x="0" y="0"/>
                <wp:positionH relativeFrom="column">
                  <wp:posOffset>2490470</wp:posOffset>
                </wp:positionH>
                <wp:positionV relativeFrom="paragraph">
                  <wp:posOffset>10478</wp:posOffset>
                </wp:positionV>
                <wp:extent cx="128270" cy="0"/>
                <wp:effectExtent l="0" t="0" r="24130" b="19050"/>
                <wp:wrapNone/>
                <wp:docPr id="23" name="Straight Connector 23"/>
                <wp:cNvGraphicFramePr/>
                <a:graphic xmlns:a="http://schemas.openxmlformats.org/drawingml/2006/main">
                  <a:graphicData uri="http://schemas.microsoft.com/office/word/2010/wordprocessingShape">
                    <wps:wsp>
                      <wps:cNvCnPr/>
                      <wps:spPr>
                        <a:xfrm>
                          <a:off x="0" y="0"/>
                          <a:ext cx="1282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81961D" id="Straight Connector 23"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196.1pt,.85pt" to="206.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" strokecolor="black [3213]"/>
            </w:pict>
          </mc:Fallback>
        </mc:AlternateContent>
      </w:r>
      <w:r>
        <w:rPr>
          <w:noProof/>
        </w:rPr>
        <mc:AlternateContent>
          <mc:Choice Requires="wps">
            <w:drawing>
              <wp:anchor distT="0" distB="0" distL="114300" distR="114300" simplePos="0" relativeHeight="251655168" behindDoc="0" locked="0" layoutInCell="1" allowOverlap="1" wp14:anchorId="70ED5A86" wp14:editId="5CB6B978">
                <wp:simplePos x="0" y="0"/>
                <wp:positionH relativeFrom="column">
                  <wp:posOffset>2856865</wp:posOffset>
                </wp:positionH>
                <wp:positionV relativeFrom="paragraph">
                  <wp:posOffset>10477</wp:posOffset>
                </wp:positionV>
                <wp:extent cx="128270" cy="0"/>
                <wp:effectExtent l="0" t="0" r="24130" b="19050"/>
                <wp:wrapNone/>
                <wp:docPr id="24" name="Straight Connector 24"/>
                <wp:cNvGraphicFramePr/>
                <a:graphic xmlns:a="http://schemas.openxmlformats.org/drawingml/2006/main">
                  <a:graphicData uri="http://schemas.microsoft.com/office/word/2010/wordprocessingShape">
                    <wps:wsp>
                      <wps:cNvCnPr/>
                      <wps:spPr>
                        <a:xfrm>
                          <a:off x="0" y="0"/>
                          <a:ext cx="1282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9E2E96" id="Straight Connector 24"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224.95pt,.8pt" to="235.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" strokecolor="black [3213]"/>
            </w:pict>
          </mc:Fallback>
        </mc:AlternateContent>
      </w:r>
      <w:r w:rsidR="00167532" w:rsidRPr="00583CD6">
        <w:t xml:space="preserve">Find the constant, </w:t>
      </w:r>
      <w:r w:rsidR="00167532" w:rsidRPr="00606BDF">
        <w:rPr>
          <w:i/>
        </w:rPr>
        <w:t>a</w:t>
      </w:r>
      <w:r w:rsidR="00167532" w:rsidRPr="00583CD6">
        <w:t>,</w:t>
      </w:r>
      <w:r w:rsidR="00167532">
        <w:t xml:space="preserve"> using the ratio of </w:t>
      </w:r>
      <w:r w:rsidR="00167532" w:rsidRPr="00583CD6">
        <w:sym w:font="Symbol" w:char="F0D6"/>
      </w:r>
      <w:r w:rsidR="00167532" w:rsidRPr="00583CD6">
        <w:t xml:space="preserve">L2 to </w:t>
      </w:r>
      <w:r w:rsidR="00167532" w:rsidRPr="00583CD6">
        <w:sym w:font="Symbol" w:char="F0D6"/>
      </w:r>
      <w:r w:rsidR="00167532" w:rsidRPr="00583CD6">
        <w:t>L1.  Remember that the ratio of N2</w:t>
      </w:r>
      <w:r w:rsidR="00167532" w:rsidRPr="00583CD6">
        <w:rPr>
          <w:vertAlign w:val="subscript"/>
        </w:rPr>
        <w:t xml:space="preserve"> </w:t>
      </w:r>
      <w:r w:rsidR="00167532" w:rsidRPr="00583CD6">
        <w:t>to N1 is determined from the ratio of the square roots of L2 and L1</w:t>
      </w:r>
      <w:r w:rsidR="00167532">
        <w:t>.</w:t>
      </w:r>
      <w:r w:rsidRPr="002E3979">
        <w:rPr>
          <w:noProof/>
        </w:rPr>
        <w:t xml:space="preserve"> </w:t>
      </w:r>
    </w:p>
    <w:p w14:paraId="7203BB7A" w14:textId="45900188" w:rsidR="00167532" w:rsidRDefault="00167532" w:rsidP="00635206">
      <w:pPr>
        <w:numPr>
          <w:ilvl w:val="1"/>
          <w:numId w:val="9"/>
        </w:numPr>
        <w:tabs>
          <w:tab w:val="clear" w:pos="1080"/>
        </w:tabs>
        <w:ind w:left="720"/>
      </w:pPr>
      <w:r w:rsidRPr="00583CD6">
        <w:t>Add a trace of V1/V2, where V1 is the voltage across the primary coil and V2 is the voltage across the secondary coil.</w:t>
      </w:r>
      <w:r w:rsidR="00A555D4" w:rsidRPr="00A555D4">
        <w:rPr>
          <w:i/>
        </w:rPr>
        <w:t xml:space="preserve">  If you have labeled your schematic as is shown in fig C-3 this will be V(v</w:t>
      </w:r>
      <w:r w:rsidR="00225D37">
        <w:rPr>
          <w:i/>
        </w:rPr>
        <w:t>1</w:t>
      </w:r>
      <w:r w:rsidR="00A555D4" w:rsidRPr="00A555D4">
        <w:rPr>
          <w:i/>
        </w:rPr>
        <w:t>)/V(v</w:t>
      </w:r>
      <w:r w:rsidR="00225D37">
        <w:rPr>
          <w:i/>
        </w:rPr>
        <w:t>2</w:t>
      </w:r>
      <w:r w:rsidR="00A555D4" w:rsidRPr="00A555D4">
        <w:rPr>
          <w:i/>
        </w:rPr>
        <w:t>).</w:t>
      </w:r>
      <w:r w:rsidR="00A555D4">
        <w:t xml:space="preserve">  </w:t>
      </w:r>
    </w:p>
    <w:p w14:paraId="143C252B" w14:textId="77777777" w:rsidR="00A555D4" w:rsidRPr="00583CD6" w:rsidRDefault="00A555D4" w:rsidP="00A555D4">
      <w:pPr>
        <w:numPr>
          <w:ilvl w:val="2"/>
          <w:numId w:val="9"/>
        </w:numPr>
      </w:pPr>
      <w:r>
        <w:t xml:space="preserve">Plot Settings &gt; Add trace </w:t>
      </w:r>
      <w:r w:rsidR="00F237F3">
        <w:t>&gt; type in the expression</w:t>
      </w:r>
    </w:p>
    <w:p w14:paraId="626AA12F" w14:textId="77777777" w:rsidR="00167532" w:rsidRPr="00583CD6" w:rsidRDefault="00167532" w:rsidP="00635206">
      <w:pPr>
        <w:numPr>
          <w:ilvl w:val="1"/>
          <w:numId w:val="9"/>
        </w:numPr>
        <w:tabs>
          <w:tab w:val="clear" w:pos="1080"/>
        </w:tabs>
        <w:ind w:left="720"/>
      </w:pPr>
      <w:r w:rsidRPr="00583CD6">
        <w:t xml:space="preserve">Add a trace of I2/I1, where I2 is the current through the secondary load resistor and I1 is the current through the resistor in the primary loop.  Because </w:t>
      </w:r>
      <w:proofErr w:type="spellStart"/>
      <w:r w:rsidR="005F32CC" w:rsidRPr="005F32CC">
        <w:rPr>
          <w:i/>
        </w:rPr>
        <w:t>LTspice</w:t>
      </w:r>
      <w:proofErr w:type="spellEnd"/>
      <w:r w:rsidRPr="00583CD6">
        <w:t xml:space="preserve"> is picky about polarities, this ratio may be negative.  </w:t>
      </w:r>
      <w:r w:rsidR="00F237F3">
        <w:t>If it is negative m</w:t>
      </w:r>
      <w:r w:rsidRPr="00583CD6">
        <w:t xml:space="preserve">ultiply it by -1 or </w:t>
      </w:r>
      <w:r w:rsidR="00F237F3">
        <w:t xml:space="preserve">take the </w:t>
      </w:r>
      <w:proofErr w:type="gramStart"/>
      <w:r w:rsidR="00F237F3">
        <w:t>abs(</w:t>
      </w:r>
      <w:proofErr w:type="gramEnd"/>
      <w:r w:rsidR="00F237F3">
        <w:t xml:space="preserve">).  </w:t>
      </w:r>
    </w:p>
    <w:p w14:paraId="2FB67B9D" w14:textId="77777777" w:rsidR="00167532" w:rsidRPr="00583CD6" w:rsidRDefault="00167532" w:rsidP="00635206">
      <w:pPr>
        <w:numPr>
          <w:ilvl w:val="1"/>
          <w:numId w:val="9"/>
        </w:numPr>
        <w:tabs>
          <w:tab w:val="clear" w:pos="1080"/>
        </w:tabs>
        <w:ind w:left="720"/>
      </w:pPr>
      <w:r w:rsidRPr="00583CD6">
        <w:t>For the third criteria, we must solve Z</w:t>
      </w:r>
      <w:r w:rsidRPr="00583CD6">
        <w:rPr>
          <w:vertAlign w:val="subscript"/>
        </w:rPr>
        <w:t>in</w:t>
      </w:r>
      <w:r w:rsidRPr="00583CD6">
        <w:t xml:space="preserve"> = </w:t>
      </w:r>
      <w:proofErr w:type="spellStart"/>
      <w:r w:rsidRPr="00583CD6">
        <w:t>R</w:t>
      </w:r>
      <w:r w:rsidR="00E2063B">
        <w:t>load</w:t>
      </w:r>
      <w:proofErr w:type="spellEnd"/>
      <w:r w:rsidRPr="00583CD6">
        <w:t>/</w:t>
      </w:r>
      <w:r w:rsidRPr="002E3979">
        <w:rPr>
          <w:i/>
        </w:rPr>
        <w:t>a</w:t>
      </w:r>
      <w:r w:rsidRPr="00583CD6">
        <w:rPr>
          <w:vertAlign w:val="superscript"/>
        </w:rPr>
        <w:t>2</w:t>
      </w:r>
      <w:r w:rsidRPr="00583CD6">
        <w:rPr>
          <w:sz w:val="24"/>
          <w:szCs w:val="24"/>
          <w:vertAlign w:val="superscript"/>
        </w:rPr>
        <w:t xml:space="preserve"> </w:t>
      </w:r>
      <w:r w:rsidRPr="00583CD6">
        <w:t>for 1/</w:t>
      </w:r>
      <w:r w:rsidRPr="002E3979">
        <w:rPr>
          <w:i/>
        </w:rPr>
        <w:t>a</w:t>
      </w:r>
      <w:r w:rsidRPr="00583CD6">
        <w:t>.  This means 1/</w:t>
      </w:r>
      <w:r w:rsidRPr="002E3979">
        <w:rPr>
          <w:i/>
        </w:rPr>
        <w:t>a</w:t>
      </w:r>
      <w:r w:rsidRPr="00583CD6">
        <w:t xml:space="preserve"> must be equal to </w:t>
      </w:r>
      <w:proofErr w:type="gramStart"/>
      <w:r w:rsidRPr="00583CD6">
        <w:t>sqrt(</w:t>
      </w:r>
      <w:proofErr w:type="gramEnd"/>
      <w:r w:rsidRPr="00583CD6">
        <w:t>Z</w:t>
      </w:r>
      <w:r w:rsidRPr="00583CD6">
        <w:rPr>
          <w:vertAlign w:val="subscript"/>
        </w:rPr>
        <w:t>in</w:t>
      </w:r>
      <w:r w:rsidRPr="00583CD6">
        <w:t>/</w:t>
      </w:r>
      <w:proofErr w:type="spellStart"/>
      <w:r w:rsidRPr="00583CD6">
        <w:t>R</w:t>
      </w:r>
      <w:r w:rsidR="00E2063B">
        <w:t>load</w:t>
      </w:r>
      <w:proofErr w:type="spellEnd"/>
      <w:r w:rsidRPr="00583CD6">
        <w:t>).  Z</w:t>
      </w:r>
      <w:r w:rsidRPr="00583CD6">
        <w:rPr>
          <w:vertAlign w:val="subscript"/>
        </w:rPr>
        <w:t>in</w:t>
      </w:r>
      <w:r w:rsidRPr="00583CD6">
        <w:t xml:space="preserve"> is the impedance of the primary inductor, L1.  It is equal to</w:t>
      </w:r>
      <w:r w:rsidR="00F237F3">
        <w:t xml:space="preserve"> the voltage across L1 (V1 in Fig C-3)</w:t>
      </w:r>
      <w:r w:rsidRPr="00583CD6">
        <w:t xml:space="preserve"> divided by th</w:t>
      </w:r>
      <w:r w:rsidR="00F237F3">
        <w:t>e current in the source loop, for example I(L1)</w:t>
      </w:r>
      <w:r w:rsidRPr="00583CD6">
        <w:t>.  Therefore, to plot 1/</w:t>
      </w:r>
      <w:r w:rsidRPr="002E3979">
        <w:rPr>
          <w:i/>
        </w:rPr>
        <w:t>a</w:t>
      </w:r>
      <w:r w:rsidRPr="00583CD6">
        <w:t xml:space="preserve">, we must plot </w:t>
      </w:r>
      <w:r>
        <w:t>sqrt(</w:t>
      </w:r>
      <w:r w:rsidR="00F237F3">
        <w:t>V(v1) /I(L1</w:t>
      </w:r>
      <w:r w:rsidRPr="00583CD6">
        <w:t>)</w:t>
      </w:r>
      <w:r>
        <w:t>)</w:t>
      </w:r>
      <w:r w:rsidRPr="00583CD6">
        <w:t>.</w:t>
      </w:r>
      <w:r>
        <w:t xml:space="preserve">  Add a trace of 1/</w:t>
      </w:r>
      <w:r w:rsidRPr="002E3979">
        <w:rPr>
          <w:i/>
        </w:rPr>
        <w:t>a</w:t>
      </w:r>
      <w:r>
        <w:t xml:space="preserve">= </w:t>
      </w:r>
      <w:proofErr w:type="gramStart"/>
      <w:r w:rsidR="00F237F3" w:rsidRPr="00583CD6">
        <w:t>sqrt(</w:t>
      </w:r>
      <w:proofErr w:type="gramEnd"/>
      <w:r w:rsidR="00F237F3" w:rsidRPr="00583CD6">
        <w:t>Z</w:t>
      </w:r>
      <w:r w:rsidR="00F237F3" w:rsidRPr="00583CD6">
        <w:rPr>
          <w:vertAlign w:val="subscript"/>
        </w:rPr>
        <w:t>in</w:t>
      </w:r>
      <w:r w:rsidR="00F237F3" w:rsidRPr="00583CD6">
        <w:t>/</w:t>
      </w:r>
      <w:proofErr w:type="spellStart"/>
      <w:r w:rsidR="00F237F3" w:rsidRPr="00583CD6">
        <w:t>R</w:t>
      </w:r>
      <w:r w:rsidR="00F237F3">
        <w:t>load</w:t>
      </w:r>
      <w:proofErr w:type="spellEnd"/>
      <w:r w:rsidR="00F237F3" w:rsidRPr="00583CD6">
        <w:t>)</w:t>
      </w:r>
      <w:r w:rsidR="00F237F3">
        <w:t>=</w:t>
      </w:r>
      <w:r>
        <w:t>SQRT(</w:t>
      </w:r>
      <w:r w:rsidR="00F237F3">
        <w:t>(V(v1) /I(L1</w:t>
      </w:r>
      <w:r w:rsidRPr="00583CD6">
        <w:t>)</w:t>
      </w:r>
      <w:r>
        <w:t>)</w:t>
      </w:r>
      <w:r w:rsidRPr="00583CD6">
        <w:t>/50</w:t>
      </w:r>
      <w:r>
        <w:t>)</w:t>
      </w:r>
      <w:r w:rsidRPr="00583CD6">
        <w:t xml:space="preserve">. </w:t>
      </w:r>
    </w:p>
    <w:p w14:paraId="06B11353" w14:textId="77777777" w:rsidR="00167532" w:rsidRPr="00583CD6" w:rsidRDefault="00B94767" w:rsidP="00635206">
      <w:pPr>
        <w:numPr>
          <w:ilvl w:val="1"/>
          <w:numId w:val="9"/>
        </w:numPr>
        <w:tabs>
          <w:tab w:val="clear" w:pos="1080"/>
        </w:tabs>
        <w:ind w:left="720"/>
        <w:rPr>
          <w:u w:val="single"/>
        </w:rPr>
      </w:pPr>
      <w:r>
        <w:rPr>
          <w:u w:val="single"/>
        </w:rPr>
        <w:t>Save</w:t>
      </w:r>
      <w:r w:rsidR="00167532" w:rsidRPr="00583CD6">
        <w:rPr>
          <w:u w:val="single"/>
        </w:rPr>
        <w:t xml:space="preserve"> one plot with all three ratios.  Mark the frequency range where all three criteria are satisfied on the plot.</w:t>
      </w:r>
      <w:r w:rsidR="00CD0EE7">
        <w:rPr>
          <w:u w:val="single"/>
        </w:rPr>
        <w:t xml:space="preserve">  You choose the criteria for “satisfied”, it could be “within 5%” or maybe “within 2%”.</w:t>
      </w:r>
    </w:p>
    <w:p w14:paraId="523F1019" w14:textId="77777777" w:rsidR="00167532" w:rsidRDefault="00167532" w:rsidP="00167532">
      <w:pPr>
        <w:ind w:left="720" w:hanging="360"/>
      </w:pPr>
    </w:p>
    <w:p w14:paraId="58596AB8" w14:textId="77777777" w:rsidR="00167532" w:rsidRPr="002D6DBE" w:rsidRDefault="00167532" w:rsidP="00635206">
      <w:pPr>
        <w:numPr>
          <w:ilvl w:val="0"/>
          <w:numId w:val="10"/>
        </w:numPr>
        <w:rPr>
          <w:u w:val="single"/>
        </w:rPr>
      </w:pPr>
      <w:r>
        <w:t xml:space="preserve">By trying a variety of values for L1 and L2, find a transformer for which the three relationships are satisfied and </w:t>
      </w:r>
      <w:r w:rsidRPr="002E3979">
        <w:rPr>
          <w:i/>
        </w:rPr>
        <w:t>a</w:t>
      </w:r>
      <w:r>
        <w:t>=10 (1/</w:t>
      </w:r>
      <w:r w:rsidRPr="002E3979">
        <w:rPr>
          <w:i/>
        </w:rPr>
        <w:t>a</w:t>
      </w:r>
      <w:r>
        <w:t xml:space="preserve">=1/10).  In this case, the voltage across the primary coil will be 1/10 the voltage across the secondary coil and the other two expressions will also be satisfied.  </w:t>
      </w:r>
      <w:r>
        <w:rPr>
          <w:i/>
        </w:rPr>
        <w:t xml:space="preserve">Use the smallest possible inductances you need to make the transformer work properly at 1kHz and above. </w:t>
      </w:r>
      <w:r>
        <w:t xml:space="preserve"> (To change the effective frequency, you must increase or decrease both L1 and L2, while keeping the ratio of the square roots the same (1/10).)  </w:t>
      </w:r>
      <w:r w:rsidRPr="002D6DBE">
        <w:rPr>
          <w:u w:val="single"/>
        </w:rPr>
        <w:t xml:space="preserve">Write down the values for L1 and L2 that you have selected and </w:t>
      </w:r>
      <w:r w:rsidR="00B94767">
        <w:rPr>
          <w:u w:val="single"/>
        </w:rPr>
        <w:t>save</w:t>
      </w:r>
      <w:r w:rsidR="00CD0EE7">
        <w:rPr>
          <w:u w:val="single"/>
        </w:rPr>
        <w:t xml:space="preserve"> your</w:t>
      </w:r>
      <w:r w:rsidRPr="002D6DBE">
        <w:rPr>
          <w:u w:val="single"/>
        </w:rPr>
        <w:t xml:space="preserve"> plot with the three ratios that demonstrate that the transformer works as specified.</w:t>
      </w:r>
    </w:p>
    <w:p w14:paraId="795FF44D" w14:textId="77777777" w:rsidR="00167532" w:rsidRDefault="00167532" w:rsidP="00167532"/>
    <w:p w14:paraId="712C178B" w14:textId="77777777" w:rsidR="00167532" w:rsidRDefault="00167532" w:rsidP="00635206">
      <w:pPr>
        <w:numPr>
          <w:ilvl w:val="0"/>
          <w:numId w:val="10"/>
        </w:numPr>
      </w:pPr>
      <w:r>
        <w:t xml:space="preserve">Now repeat the task of the last paragraph for frequencies of 100Hz and up.  </w:t>
      </w:r>
      <w:r w:rsidRPr="002D6DBE">
        <w:rPr>
          <w:u w:val="single"/>
        </w:rPr>
        <w:t xml:space="preserve">Write down the values for L1 and L2 </w:t>
      </w:r>
      <w:r w:rsidR="00B94767">
        <w:rPr>
          <w:u w:val="single"/>
        </w:rPr>
        <w:t>that you have selected and save</w:t>
      </w:r>
      <w:r w:rsidR="00CD0EE7">
        <w:rPr>
          <w:u w:val="single"/>
        </w:rPr>
        <w:t xml:space="preserve"> your</w:t>
      </w:r>
      <w:r w:rsidRPr="002D6DBE">
        <w:rPr>
          <w:u w:val="single"/>
        </w:rPr>
        <w:t xml:space="preserve"> p</w:t>
      </w:r>
      <w:r>
        <w:rPr>
          <w:u w:val="single"/>
        </w:rPr>
        <w:t>lot with</w:t>
      </w:r>
      <w:r w:rsidRPr="002D6DBE">
        <w:rPr>
          <w:u w:val="single"/>
        </w:rPr>
        <w:t xml:space="preserve"> the three ratios that demonstrate that the transformer works as specified.</w:t>
      </w:r>
      <w:r>
        <w:t xml:space="preserve">  What design advantages exist for circuits that are to work at higher frequencies rather than lower frequencies?</w:t>
      </w:r>
    </w:p>
    <w:p w14:paraId="43902D27" w14:textId="77777777" w:rsidR="00167532" w:rsidRDefault="00167532" w:rsidP="00167532">
      <w:pPr>
        <w:rPr>
          <w:b/>
        </w:rPr>
      </w:pPr>
    </w:p>
    <w:p w14:paraId="0D20FC2D" w14:textId="77777777" w:rsidR="00167532" w:rsidRPr="00994E98" w:rsidRDefault="00167532" w:rsidP="00167532">
      <w:pPr>
        <w:rPr>
          <w:b/>
        </w:rPr>
      </w:pPr>
      <w:r w:rsidRPr="00994E98">
        <w:rPr>
          <w:b/>
        </w:rPr>
        <w:t>Summary</w:t>
      </w:r>
    </w:p>
    <w:p w14:paraId="4576F701" w14:textId="77777777" w:rsidR="00167532" w:rsidRDefault="00167532" w:rsidP="00167532"/>
    <w:p w14:paraId="7FEEC517" w14:textId="77777777" w:rsidR="00167532" w:rsidRDefault="00167532" w:rsidP="00167532">
      <w:r>
        <w:t xml:space="preserve">In this section you learned that the behavior of transformers </w:t>
      </w:r>
      <w:proofErr w:type="gramStart"/>
      <w:r>
        <w:t>are</w:t>
      </w:r>
      <w:proofErr w:type="gramEnd"/>
      <w:r>
        <w:t xml:space="preserve"> governed by simple proportions.  However, real transformers only conform to those simple ratios under certain conditions.</w:t>
      </w:r>
    </w:p>
    <w:p w14:paraId="060BFA7F" w14:textId="77777777" w:rsidR="00167532" w:rsidRDefault="00167532" w:rsidP="00167532"/>
    <w:p w14:paraId="1495866C" w14:textId="77777777" w:rsidR="00167532" w:rsidRPr="00A7677A" w:rsidRDefault="00167532" w:rsidP="00167532">
      <w:pPr>
        <w:pStyle w:val="Heading2"/>
        <w:rPr>
          <w:color w:val="auto"/>
          <w:sz w:val="24"/>
          <w:szCs w:val="24"/>
        </w:rPr>
      </w:pPr>
      <w:r w:rsidRPr="00A7677A">
        <w:rPr>
          <w:color w:val="auto"/>
          <w:sz w:val="24"/>
          <w:szCs w:val="24"/>
        </w:rPr>
        <w:t>Part D - Making a Transformer</w:t>
      </w:r>
    </w:p>
    <w:p w14:paraId="47529E1F" w14:textId="77777777" w:rsidR="00167532" w:rsidRPr="00A7677A" w:rsidRDefault="00167532" w:rsidP="00167532"/>
    <w:p w14:paraId="4788F0A4" w14:textId="77777777" w:rsidR="00167532" w:rsidRPr="00994E98" w:rsidRDefault="00167532" w:rsidP="00167532">
      <w:pPr>
        <w:rPr>
          <w:b/>
        </w:rPr>
      </w:pPr>
      <w:r w:rsidRPr="00994E98">
        <w:rPr>
          <w:b/>
        </w:rPr>
        <w:t>Background</w:t>
      </w:r>
    </w:p>
    <w:p w14:paraId="6B849433" w14:textId="77777777" w:rsidR="00167532" w:rsidRDefault="00167532" w:rsidP="00167532">
      <w:r w:rsidRPr="00994E98">
        <w:rPr>
          <w:i/>
        </w:rPr>
        <w:t xml:space="preserve">Designing a </w:t>
      </w:r>
      <w:r>
        <w:rPr>
          <w:i/>
        </w:rPr>
        <w:t>t</w:t>
      </w:r>
      <w:r w:rsidRPr="00994E98">
        <w:rPr>
          <w:i/>
        </w:rPr>
        <w:t>ransformer</w:t>
      </w:r>
      <w:r>
        <w:rPr>
          <w:i/>
        </w:rPr>
        <w:t>:</w:t>
      </w:r>
      <w:r>
        <w:t xml:space="preserve"> To design a transformer for which the output voltage is the same as the input voltage, we must have the same number of turns on our output coil as on our input coil.  </w:t>
      </w:r>
      <w:r w:rsidR="000566AA">
        <w:t xml:space="preserve">Here we will design a transformer where the output voltage is half the input voltage. </w:t>
      </w:r>
      <w:r>
        <w:t>We must also find a range of frequencies for which our transformer actually works as it should.  Since you already have one coil, the addition of a second coil will result in a configuration that can be used as a transformer.</w:t>
      </w:r>
      <w:r w:rsidR="000566AA">
        <w:t xml:space="preserve"> </w:t>
      </w:r>
    </w:p>
    <w:p w14:paraId="58365373" w14:textId="77777777" w:rsidR="00167532" w:rsidRDefault="00167532" w:rsidP="00167532"/>
    <w:p w14:paraId="372C4469" w14:textId="77777777" w:rsidR="00167532" w:rsidRPr="00232A6A" w:rsidRDefault="00167532" w:rsidP="00167532">
      <w:pPr>
        <w:rPr>
          <w:b/>
        </w:rPr>
      </w:pPr>
      <w:r w:rsidRPr="00232A6A">
        <w:rPr>
          <w:b/>
        </w:rPr>
        <w:t>Experiment</w:t>
      </w:r>
    </w:p>
    <w:p w14:paraId="38493D9F" w14:textId="77777777" w:rsidR="00167532" w:rsidRDefault="00167532" w:rsidP="00167532">
      <w:pPr>
        <w:rPr>
          <w:i/>
        </w:rPr>
      </w:pPr>
      <w:r w:rsidRPr="00994E98">
        <w:rPr>
          <w:i/>
        </w:rPr>
        <w:t>Build a Transformer</w:t>
      </w:r>
    </w:p>
    <w:p w14:paraId="6CCDCF8E" w14:textId="77777777" w:rsidR="00167532" w:rsidRPr="00CD0EE7" w:rsidRDefault="00167532" w:rsidP="00167532">
      <w:pPr>
        <w:rPr>
          <w:b/>
        </w:rPr>
      </w:pPr>
      <w:r w:rsidRPr="00CD0EE7">
        <w:rPr>
          <w:b/>
        </w:rPr>
        <w:t>Make a transformer by winding a second coil directly over the</w:t>
      </w:r>
      <w:r w:rsidR="00077359" w:rsidRPr="00CD0EE7">
        <w:rPr>
          <w:b/>
        </w:rPr>
        <w:t xml:space="preserve"> ferrite core inductor you </w:t>
      </w:r>
      <w:r w:rsidRPr="00CD0EE7">
        <w:rPr>
          <w:b/>
        </w:rPr>
        <w:t>built.</w:t>
      </w:r>
    </w:p>
    <w:p w14:paraId="2EA06FC6" w14:textId="77777777" w:rsidR="00167532" w:rsidRDefault="00167532" w:rsidP="00635206">
      <w:pPr>
        <w:numPr>
          <w:ilvl w:val="0"/>
          <w:numId w:val="12"/>
        </w:numPr>
      </w:pPr>
      <w:r>
        <w:t>W</w:t>
      </w:r>
      <w:r w:rsidR="00077359">
        <w:t xml:space="preserve">ind </w:t>
      </w:r>
      <w:r w:rsidR="000566AA">
        <w:t>a second coil</w:t>
      </w:r>
      <w:r w:rsidR="00077359">
        <w:t xml:space="preserve"> on your </w:t>
      </w:r>
      <w:r w:rsidR="002A6C1C">
        <w:t>ferrite toroid</w:t>
      </w:r>
      <w:r>
        <w:t xml:space="preserve"> with </w:t>
      </w:r>
      <w:r w:rsidRPr="009D4787">
        <w:rPr>
          <w:i/>
          <w:u w:val="single"/>
        </w:rPr>
        <w:t>about</w:t>
      </w:r>
      <w:r>
        <w:t xml:space="preserve"> ½ as many turns as your </w:t>
      </w:r>
      <w:r w:rsidR="001C62C5">
        <w:t>first coil,</w:t>
      </w:r>
      <w:r>
        <w:t xml:space="preserve"> using a wire that is </w:t>
      </w:r>
      <w:r w:rsidR="002A6C1C">
        <w:t>about half as</w:t>
      </w:r>
      <w:r>
        <w:t xml:space="preserve"> long. </w:t>
      </w:r>
      <w:r w:rsidR="00E2063B" w:rsidRPr="00E2063B">
        <w:rPr>
          <w:color w:val="FF0000"/>
        </w:rPr>
        <w:t>Record the wire length used and the number of turns.</w:t>
      </w:r>
      <w:r w:rsidRPr="00E2063B">
        <w:rPr>
          <w:color w:val="FF0000"/>
        </w:rPr>
        <w:t xml:space="preserve"> </w:t>
      </w:r>
      <w:r>
        <w:t>I</w:t>
      </w:r>
      <w:r w:rsidR="000566AA">
        <w:t xml:space="preserve">f we had used the coil wound on the plastic tube, we would only get decent coupling if the additional (secondary) coil was </w:t>
      </w:r>
      <w:r>
        <w:t>as</w:t>
      </w:r>
      <w:r w:rsidR="000566AA">
        <w:t xml:space="preserve"> similar as possible to original (primary) coil.  Because it has</w:t>
      </w:r>
      <w:r>
        <w:t xml:space="preserve"> an air core (with a very </w:t>
      </w:r>
      <w:r w:rsidR="000566AA">
        <w:t>low permeability), it is necessary</w:t>
      </w:r>
      <w:r>
        <w:t xml:space="preserve"> to </w:t>
      </w:r>
      <w:r>
        <w:rPr>
          <w:i/>
        </w:rPr>
        <w:t>wind the second coil directly on top of the first coil</w:t>
      </w:r>
      <w:r w:rsidR="000566AA">
        <w:t xml:space="preserve"> and </w:t>
      </w:r>
      <w:r w:rsidR="002A6C1C">
        <w:t xml:space="preserve">the lengths of the primary and secondary coils </w:t>
      </w:r>
      <w:r w:rsidR="000566AA">
        <w:t xml:space="preserve">have to be the </w:t>
      </w:r>
      <w:r w:rsidR="000566AA">
        <w:lastRenderedPageBreak/>
        <w:t xml:space="preserve">same. </w:t>
      </w:r>
      <w:r w:rsidR="000566AA" w:rsidRPr="00CD0EE7">
        <w:rPr>
          <w:i/>
        </w:rPr>
        <w:t>The good news for us is that, for</w:t>
      </w:r>
      <w:r w:rsidR="002A6C1C" w:rsidRPr="00CD0EE7">
        <w:rPr>
          <w:i/>
        </w:rPr>
        <w:t xml:space="preserve"> the ferrite toroid, the primary and secondary coils can be located anywhere.</w:t>
      </w:r>
      <w:r w:rsidR="002A6C1C">
        <w:t xml:space="preserve"> </w:t>
      </w:r>
      <w:r w:rsidR="000566AA">
        <w:t xml:space="preserve">Once you get your transformer to work, you should try to move the coils around a bit to see if anything significant happens. </w:t>
      </w:r>
    </w:p>
    <w:p w14:paraId="5BECDC10" w14:textId="77777777" w:rsidR="00167532" w:rsidRDefault="002A6C1C" w:rsidP="00635206">
      <w:pPr>
        <w:numPr>
          <w:ilvl w:val="0"/>
          <w:numId w:val="12"/>
        </w:numPr>
      </w:pPr>
      <w:r>
        <w:t>As with your first coils, twist the leads on your</w:t>
      </w:r>
      <w:r w:rsidR="00167532">
        <w:t xml:space="preserve"> </w:t>
      </w:r>
      <w:r>
        <w:t xml:space="preserve">secondary </w:t>
      </w:r>
      <w:r w:rsidR="00167532">
        <w:t>coil, s</w:t>
      </w:r>
      <w:r w:rsidR="000566AA">
        <w:t>o that you know how to hook the transformer</w:t>
      </w:r>
      <w:r w:rsidR="00167532">
        <w:t xml:space="preserve"> up.</w:t>
      </w:r>
    </w:p>
    <w:p w14:paraId="28C3498D" w14:textId="77777777" w:rsidR="00167532" w:rsidRDefault="00167532" w:rsidP="00635206">
      <w:pPr>
        <w:numPr>
          <w:ilvl w:val="0"/>
          <w:numId w:val="12"/>
        </w:numPr>
      </w:pPr>
      <w:r>
        <w:t>Remove enamel from the ends of your second coil so you can make good electrical contact.</w:t>
      </w:r>
    </w:p>
    <w:p w14:paraId="66E963BD" w14:textId="77777777" w:rsidR="00167532" w:rsidRDefault="00167532" w:rsidP="00635206">
      <w:pPr>
        <w:numPr>
          <w:ilvl w:val="0"/>
          <w:numId w:val="12"/>
        </w:numPr>
      </w:pPr>
      <w:r>
        <w:t>You have now built a transformer where one of your coils is the primary and one is the secondary.</w:t>
      </w:r>
    </w:p>
    <w:p w14:paraId="22A4285F" w14:textId="77777777" w:rsidR="00167532" w:rsidRDefault="00167532" w:rsidP="00635206">
      <w:pPr>
        <w:numPr>
          <w:ilvl w:val="0"/>
          <w:numId w:val="12"/>
        </w:numPr>
      </w:pPr>
      <w:r>
        <w:t xml:space="preserve">Calculate the value of </w:t>
      </w:r>
      <w:r>
        <w:rPr>
          <w:i/>
        </w:rPr>
        <w:t>a</w:t>
      </w:r>
      <w:r>
        <w:t xml:space="preserve"> using the number of turns in the two coils.  How should this value affect the magnitude of your output voltage relative to your input voltage?</w:t>
      </w:r>
    </w:p>
    <w:p w14:paraId="0EAD8EC5" w14:textId="77777777" w:rsidR="000566AA" w:rsidRDefault="000566AA" w:rsidP="00635206">
      <w:pPr>
        <w:numPr>
          <w:ilvl w:val="0"/>
          <w:numId w:val="12"/>
        </w:numPr>
      </w:pPr>
      <w:r>
        <w:t xml:space="preserve">Measure the inductance of your secondary coil with the impedance bridge. </w:t>
      </w:r>
    </w:p>
    <w:p w14:paraId="334ACF45" w14:textId="77777777" w:rsidR="00167532" w:rsidRDefault="00167532" w:rsidP="00167532"/>
    <w:p w14:paraId="57FE4A47" w14:textId="77777777" w:rsidR="00167532" w:rsidRDefault="00167532" w:rsidP="00167532">
      <w:pPr>
        <w:rPr>
          <w:i/>
        </w:rPr>
      </w:pPr>
      <w:r w:rsidRPr="00232A6A">
        <w:rPr>
          <w:i/>
        </w:rPr>
        <w:t xml:space="preserve">Find a </w:t>
      </w:r>
      <w:r>
        <w:rPr>
          <w:i/>
        </w:rPr>
        <w:t>F</w:t>
      </w:r>
      <w:r w:rsidRPr="00232A6A">
        <w:rPr>
          <w:i/>
        </w:rPr>
        <w:t xml:space="preserve">requency </w:t>
      </w:r>
      <w:r>
        <w:rPr>
          <w:i/>
        </w:rPr>
        <w:t>W</w:t>
      </w:r>
      <w:r w:rsidRPr="00232A6A">
        <w:rPr>
          <w:i/>
        </w:rPr>
        <w:t>here you</w:t>
      </w:r>
      <w:r>
        <w:rPr>
          <w:i/>
        </w:rPr>
        <w:t>r</w:t>
      </w:r>
      <w:r w:rsidRPr="00232A6A">
        <w:rPr>
          <w:i/>
        </w:rPr>
        <w:t xml:space="preserve"> </w:t>
      </w:r>
      <w:r>
        <w:rPr>
          <w:i/>
        </w:rPr>
        <w:t>T</w:t>
      </w:r>
      <w:r w:rsidRPr="00232A6A">
        <w:rPr>
          <w:i/>
        </w:rPr>
        <w:t xml:space="preserve">ransformer </w:t>
      </w:r>
      <w:r>
        <w:rPr>
          <w:i/>
        </w:rPr>
        <w:t>W</w:t>
      </w:r>
      <w:r w:rsidRPr="00232A6A">
        <w:rPr>
          <w:i/>
        </w:rPr>
        <w:t>orks</w:t>
      </w:r>
    </w:p>
    <w:p w14:paraId="5174792F" w14:textId="77777777" w:rsidR="00167532" w:rsidRDefault="00167532" w:rsidP="00167532">
      <w:r>
        <w:t xml:space="preserve">We know from our </w:t>
      </w:r>
      <w:proofErr w:type="spellStart"/>
      <w:r w:rsidR="005F32CC" w:rsidRPr="005F32CC">
        <w:rPr>
          <w:i/>
        </w:rPr>
        <w:t>LTspice</w:t>
      </w:r>
      <w:proofErr w:type="spellEnd"/>
      <w:r>
        <w:t xml:space="preserve"> simulation that this transformer will only work at certain frequencies.</w:t>
      </w:r>
    </w:p>
    <w:p w14:paraId="7C59CF6C" w14:textId="77777777" w:rsidR="00167532" w:rsidRDefault="00167532" w:rsidP="00167532"/>
    <w:p w14:paraId="1C7749CA" w14:textId="77777777" w:rsidR="003F7898" w:rsidRDefault="00167532" w:rsidP="00853D1A">
      <w:pPr>
        <w:numPr>
          <w:ilvl w:val="0"/>
          <w:numId w:val="12"/>
        </w:numPr>
      </w:pPr>
      <w:r>
        <w:t xml:space="preserve">Hook one of your two inductors to the </w:t>
      </w:r>
      <w:r w:rsidR="00B124D2">
        <w:t>Signal Generator</w:t>
      </w:r>
      <w:r w:rsidR="00B94767">
        <w:t xml:space="preserve">, </w:t>
      </w:r>
      <w:r w:rsidR="00A7677A">
        <w:t>W</w:t>
      </w:r>
      <w:r w:rsidR="00B94767">
        <w:t xml:space="preserve">1.  Put a </w:t>
      </w:r>
      <w:r w:rsidR="003F7898">
        <w:t>47</w:t>
      </w:r>
      <w:proofErr w:type="gramStart"/>
      <w:r w:rsidR="003F7898">
        <w:t xml:space="preserve">Ω </w:t>
      </w:r>
      <w:r w:rsidR="00B94767">
        <w:t xml:space="preserve"> </w:t>
      </w:r>
      <w:r>
        <w:t>resistor</w:t>
      </w:r>
      <w:proofErr w:type="gramEnd"/>
      <w:r>
        <w:t xml:space="preserve"> in series with the </w:t>
      </w:r>
      <w:r w:rsidR="00B124D2">
        <w:t>Signal Generator</w:t>
      </w:r>
      <w:r w:rsidR="003F7898">
        <w:t xml:space="preserve">.  This will be used to infer the current in the primary coil.  It also limits the current draw at low frequencies. </w:t>
      </w:r>
      <w:r>
        <w:t xml:space="preserve">Set the amplitude of the </w:t>
      </w:r>
      <w:r w:rsidR="00B124D2">
        <w:t>Signal Generator</w:t>
      </w:r>
      <w:r w:rsidR="003F7898">
        <w:t xml:space="preserve"> to 0.5Vp-p</w:t>
      </w:r>
      <w:r w:rsidR="00B94767">
        <w:t>. Connect</w:t>
      </w:r>
      <w:r>
        <w:t xml:space="preserve"> the other inductor to a </w:t>
      </w:r>
      <w:r w:rsidR="000566AA">
        <w:t xml:space="preserve">load </w:t>
      </w:r>
      <w:r>
        <w:t xml:space="preserve">resistance of 47Ω. (50Ω isn’t a standard value.)  Note that the transformer wires don’t always contact well with the protoboard.  </w:t>
      </w:r>
    </w:p>
    <w:p w14:paraId="27567F0F" w14:textId="77777777" w:rsidR="003F7898" w:rsidRDefault="003F7898" w:rsidP="00853D1A">
      <w:pPr>
        <w:numPr>
          <w:ilvl w:val="0"/>
          <w:numId w:val="12"/>
        </w:numPr>
      </w:pPr>
      <w:r>
        <w:t xml:space="preserve">Set the Signal Generator to 1kHz.  Look at the ratio of the </w:t>
      </w:r>
      <w:proofErr w:type="spellStart"/>
      <w:r>
        <w:t>Vsecondary</w:t>
      </w:r>
      <w:proofErr w:type="spellEnd"/>
      <w:r>
        <w:t xml:space="preserve"> to </w:t>
      </w:r>
      <w:proofErr w:type="spellStart"/>
      <w:r>
        <w:t>Vprimary</w:t>
      </w:r>
      <w:proofErr w:type="spellEnd"/>
      <w:r>
        <w:t xml:space="preserve"> as was done for the simulation. </w:t>
      </w:r>
      <w:r w:rsidR="00797D4C">
        <w:t xml:space="preserve"> Record this ratio is may be of use for the questions. Note that </w:t>
      </w:r>
      <w:r>
        <w:t xml:space="preserve">from the simulation that the ratio of voltage held up even at low frequencies.  </w:t>
      </w:r>
      <w:proofErr w:type="gramStart"/>
      <w:r>
        <w:t>So</w:t>
      </w:r>
      <w:proofErr w:type="gramEnd"/>
      <w:r>
        <w:t xml:space="preserve"> it isn’t a good indicator of if the transformer is near ideal or not.</w:t>
      </w:r>
    </w:p>
    <w:p w14:paraId="3C553086" w14:textId="77777777" w:rsidR="003F7898" w:rsidRDefault="003F7898" w:rsidP="003F7898"/>
    <w:p w14:paraId="2B3368DC" w14:textId="77777777" w:rsidR="00C41889" w:rsidRDefault="003F7898" w:rsidP="00C41889">
      <w:r w:rsidRPr="003F7898">
        <w:rPr>
          <w:noProof/>
        </w:rPr>
        <w:drawing>
          <wp:anchor distT="0" distB="0" distL="114300" distR="114300" simplePos="0" relativeHeight="251661312" behindDoc="0" locked="0" layoutInCell="1" allowOverlap="1" wp14:anchorId="68F614EC" wp14:editId="438D83E4">
            <wp:simplePos x="0" y="0"/>
            <wp:positionH relativeFrom="column">
              <wp:posOffset>1369060</wp:posOffset>
            </wp:positionH>
            <wp:positionV relativeFrom="paragraph">
              <wp:posOffset>302895</wp:posOffset>
            </wp:positionV>
            <wp:extent cx="2503170" cy="1156970"/>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03170" cy="115697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To get a better measure of how idea the transformer is working we will infer the primary and secondary currents by putting channel 1 across R1 and channel 2 across </w:t>
      </w:r>
      <w:proofErr w:type="spellStart"/>
      <w:r>
        <w:t>Rload</w:t>
      </w:r>
      <w:proofErr w:type="spellEnd"/>
      <w:r>
        <w:t>. As shown in the figure below:</w:t>
      </w:r>
    </w:p>
    <w:p w14:paraId="6E4A9424" w14:textId="77777777" w:rsidR="00172684" w:rsidRDefault="003F7898" w:rsidP="00172684">
      <w:pPr>
        <w:jc w:val="center"/>
        <w:rPr>
          <w:b/>
        </w:rPr>
      </w:pPr>
      <w:r>
        <w:rPr>
          <w:b/>
        </w:rPr>
        <w:t>Figure D-1.</w:t>
      </w:r>
    </w:p>
    <w:p w14:paraId="3E220936" w14:textId="77777777" w:rsidR="00172684" w:rsidRPr="00172684" w:rsidRDefault="00172684" w:rsidP="00172684">
      <w:pPr>
        <w:pStyle w:val="ListParagraph"/>
        <w:numPr>
          <w:ilvl w:val="0"/>
          <w:numId w:val="24"/>
        </w:numPr>
        <w:ind w:left="360"/>
        <w:rPr>
          <w:b/>
        </w:rPr>
      </w:pPr>
      <w:r>
        <w:t>The current in the primary can be determined by measuring the volt</w:t>
      </w:r>
      <w:r w:rsidR="00C41889">
        <w:t>age across R1 and dividing by 47Ω</w:t>
      </w:r>
      <w:r>
        <w:t xml:space="preserve">.  The current in the secondary can be done the same way by measuring the voltage across </w:t>
      </w:r>
      <w:proofErr w:type="spellStart"/>
      <w:r>
        <w:t>Rload</w:t>
      </w:r>
      <w:proofErr w:type="spellEnd"/>
      <w:r w:rsidR="00C41889">
        <w:t xml:space="preserve"> and dividing by 47Ω</w:t>
      </w:r>
      <w:r>
        <w:t xml:space="preserve">.  The ratio of </w:t>
      </w:r>
      <w:proofErr w:type="spellStart"/>
      <w:r>
        <w:t>Isecondary</w:t>
      </w:r>
      <w:proofErr w:type="spellEnd"/>
      <w:r>
        <w:t xml:space="preserve"> to </w:t>
      </w:r>
      <w:proofErr w:type="spellStart"/>
      <w:r>
        <w:t>Iprimary</w:t>
      </w:r>
      <w:proofErr w:type="spellEnd"/>
      <w:r>
        <w:t xml:space="preserve"> can then be determine by the ratio of V(</w:t>
      </w:r>
      <w:proofErr w:type="spellStart"/>
      <w:r>
        <w:t>Rload</w:t>
      </w:r>
      <w:proofErr w:type="spellEnd"/>
      <w:r>
        <w:t xml:space="preserve">)/V(R1) since R1 and </w:t>
      </w:r>
      <w:proofErr w:type="spellStart"/>
      <w:r>
        <w:t>Rload</w:t>
      </w:r>
      <w:proofErr w:type="spellEnd"/>
      <w:r>
        <w:t xml:space="preserve"> have the same value.</w:t>
      </w:r>
    </w:p>
    <w:p w14:paraId="3AC83841" w14:textId="77777777" w:rsidR="00172684" w:rsidRPr="00172684" w:rsidRDefault="00172684" w:rsidP="00172684">
      <w:pPr>
        <w:pStyle w:val="ListParagraph"/>
        <w:numPr>
          <w:ilvl w:val="0"/>
          <w:numId w:val="24"/>
        </w:numPr>
        <w:ind w:left="360"/>
        <w:rPr>
          <w:b/>
        </w:rPr>
      </w:pPr>
      <w:r>
        <w:t>Set the Signal Generator to each of these frequencies: 500Hz, 2kHz, 5kHz, 10kHz, 20kHz and 50kHz.  At each frequency determine the ratio of V(</w:t>
      </w:r>
      <w:proofErr w:type="spellStart"/>
      <w:r>
        <w:t>Rload</w:t>
      </w:r>
      <w:proofErr w:type="spellEnd"/>
      <w:r>
        <w:t>)/V(R1).  Incl</w:t>
      </w:r>
      <w:r w:rsidR="00C41889">
        <w:t>ude these ratios in your report as the ratio of the currents.</w:t>
      </w:r>
    </w:p>
    <w:p w14:paraId="2E22F513" w14:textId="77777777" w:rsidR="00172684" w:rsidRPr="00172684" w:rsidRDefault="00172684" w:rsidP="00172684">
      <w:pPr>
        <w:pStyle w:val="ListParagraph"/>
        <w:numPr>
          <w:ilvl w:val="0"/>
          <w:numId w:val="24"/>
        </w:numPr>
        <w:ind w:left="360"/>
        <w:rPr>
          <w:b/>
        </w:rPr>
      </w:pPr>
      <w:r>
        <w:t>Keep the plot for 10kHz</w:t>
      </w:r>
      <w:r w:rsidRPr="00172684">
        <w:rPr>
          <w:i/>
        </w:rPr>
        <w:t>. Include this plot in your report.</w:t>
      </w:r>
    </w:p>
    <w:p w14:paraId="0E209D1E" w14:textId="77777777" w:rsidR="00167532" w:rsidRDefault="00167532" w:rsidP="00635206">
      <w:pPr>
        <w:numPr>
          <w:ilvl w:val="0"/>
          <w:numId w:val="12"/>
        </w:numPr>
      </w:pPr>
      <w:r>
        <w:t>Your turns ratio won’t be exact and the coupling isn’t perfect, so don’t expect to see ideal results.</w:t>
      </w:r>
    </w:p>
    <w:p w14:paraId="143838C1" w14:textId="77777777" w:rsidR="00167532" w:rsidRDefault="00167532" w:rsidP="00167532">
      <w:pPr>
        <w:ind w:left="360"/>
      </w:pPr>
    </w:p>
    <w:p w14:paraId="4BE60813" w14:textId="77777777" w:rsidR="00167532" w:rsidRPr="00F04065" w:rsidRDefault="00167532" w:rsidP="00167532">
      <w:pPr>
        <w:rPr>
          <w:i/>
        </w:rPr>
      </w:pPr>
      <w:r w:rsidRPr="00F04065">
        <w:rPr>
          <w:i/>
        </w:rPr>
        <w:t xml:space="preserve">When you are done with the transformer, save the parts.  You will be reusing the wire in Project 1 to wind coils for the </w:t>
      </w:r>
      <w:proofErr w:type="spellStart"/>
      <w:r w:rsidRPr="00F04065">
        <w:rPr>
          <w:i/>
        </w:rPr>
        <w:t>Beakman’s</w:t>
      </w:r>
      <w:proofErr w:type="spellEnd"/>
      <w:r w:rsidRPr="00F04065">
        <w:rPr>
          <w:i/>
        </w:rPr>
        <w:t xml:space="preserve"> motor.  </w:t>
      </w:r>
      <w:r>
        <w:rPr>
          <w:i/>
        </w:rPr>
        <w:t xml:space="preserve">The </w:t>
      </w:r>
      <w:proofErr w:type="gramStart"/>
      <w:r>
        <w:rPr>
          <w:i/>
        </w:rPr>
        <w:t>left over</w:t>
      </w:r>
      <w:proofErr w:type="gramEnd"/>
      <w:r>
        <w:rPr>
          <w:i/>
        </w:rPr>
        <w:t xml:space="preserve"> copper wire will be recycled and the </w:t>
      </w:r>
      <w:r w:rsidR="002A6C1C">
        <w:rPr>
          <w:i/>
        </w:rPr>
        <w:t>ferrite cores</w:t>
      </w:r>
      <w:r w:rsidR="00441B75">
        <w:rPr>
          <w:i/>
        </w:rPr>
        <w:t xml:space="preserve"> are to be returned if practical.</w:t>
      </w:r>
    </w:p>
    <w:p w14:paraId="52D09113" w14:textId="77777777" w:rsidR="00167532" w:rsidRPr="00B56D93" w:rsidRDefault="00167532" w:rsidP="00167532">
      <w:pPr>
        <w:rPr>
          <w:b/>
        </w:rPr>
      </w:pPr>
    </w:p>
    <w:p w14:paraId="265A6D61" w14:textId="77777777" w:rsidR="00167532" w:rsidRDefault="00167532" w:rsidP="00167532">
      <w:pPr>
        <w:rPr>
          <w:b/>
        </w:rPr>
      </w:pPr>
      <w:r w:rsidRPr="00B56D93">
        <w:rPr>
          <w:b/>
        </w:rPr>
        <w:t>Summary</w:t>
      </w:r>
    </w:p>
    <w:p w14:paraId="7622F628" w14:textId="77777777" w:rsidR="00167532" w:rsidRDefault="00167532" w:rsidP="00167532">
      <w:pPr>
        <w:rPr>
          <w:sz w:val="24"/>
        </w:rPr>
      </w:pPr>
      <w:r>
        <w:t>In a transformer, the time-varying field is produced by an electromagnet with a time-varying current in it (coil #1) and sensed by a similar coil (coil #2).  As far as a stationary coil is concerned, it is not possible to tell whether the time-varying magnetic field is produced by a stationary electromagnet or a moving permanent magnet, as long as the field produced oscillates in time.  The time-varying magnetic field generates a voltage and current in the second coil.  This is the basic principle of electrical generators.  Electrical motors are mostly just generators run backwards.  In the next project, we will build a motor using a permanent magnet and a coil like the ones you have just wound.  You should recall the analysis done here when you do the project so you will be able to figure out the resistance and inductance of your motor coil.</w:t>
      </w:r>
    </w:p>
    <w:p w14:paraId="364A4728" w14:textId="77777777" w:rsidR="00167532" w:rsidRDefault="00167532" w:rsidP="00167532">
      <w:pPr>
        <w:rPr>
          <w:sz w:val="24"/>
        </w:rPr>
      </w:pPr>
    </w:p>
    <w:p w14:paraId="5A988F4A" w14:textId="77777777" w:rsidR="00167532" w:rsidRDefault="00167532" w:rsidP="00167532">
      <w:pPr>
        <w:rPr>
          <w:b/>
          <w:sz w:val="24"/>
        </w:rPr>
      </w:pPr>
      <w:r>
        <w:rPr>
          <w:b/>
          <w:sz w:val="24"/>
        </w:rPr>
        <w:t>Checklist and Conclusions</w:t>
      </w:r>
    </w:p>
    <w:p w14:paraId="29BDE7D8" w14:textId="77777777" w:rsidR="00167532" w:rsidRDefault="00167532" w:rsidP="00167532">
      <w:pPr>
        <w:rPr>
          <w:b/>
          <w:sz w:val="24"/>
        </w:rPr>
      </w:pPr>
    </w:p>
    <w:p w14:paraId="75741AC3" w14:textId="77777777" w:rsidR="00167532" w:rsidRPr="00EA7676" w:rsidRDefault="00167532" w:rsidP="00167532">
      <w:pPr>
        <w:pStyle w:val="Heading1"/>
        <w:numPr>
          <w:ilvl w:val="12"/>
          <w:numId w:val="0"/>
        </w:numPr>
        <w:rPr>
          <w:b w:val="0"/>
          <w:bCs w:val="0"/>
        </w:rPr>
      </w:pPr>
      <w:r>
        <w:rPr>
          <w:b w:val="0"/>
        </w:rPr>
        <w:t>The following should be included in your experimental checklist.  Everything should be labeled and easy to find.  Partial credit will be deducted for poor labeling or unclear presentation.  ALL PLOTS SHOULD INDICATE WHICH TRACE CORRESPONDS TO THE SIGNAL AT WHICH POINT.</w:t>
      </w:r>
    </w:p>
    <w:p w14:paraId="0233AE1E" w14:textId="77777777" w:rsidR="00A658C1" w:rsidRDefault="00A658C1" w:rsidP="00A658C1">
      <w:pPr>
        <w:pStyle w:val="Heading1"/>
        <w:ind w:right="0"/>
      </w:pPr>
    </w:p>
    <w:p w14:paraId="13AB715E" w14:textId="77777777" w:rsidR="00A658C1" w:rsidRPr="00944B06" w:rsidRDefault="00A658C1" w:rsidP="00A658C1">
      <w:pPr>
        <w:pStyle w:val="Heading1"/>
        <w:ind w:right="0"/>
        <w:rPr>
          <w:b w:val="0"/>
        </w:rPr>
      </w:pPr>
      <w:r>
        <w:t>Hand-Drawn Circuit Diagrams</w:t>
      </w:r>
      <w:r>
        <w:rPr>
          <w:b w:val="0"/>
        </w:rPr>
        <w:t xml:space="preserve"> </w:t>
      </w:r>
      <w:r w:rsidRPr="00944B06">
        <w:rPr>
          <w:b w:val="0"/>
        </w:rPr>
        <w:t xml:space="preserve">for </w:t>
      </w:r>
      <w:r w:rsidRPr="00944B06">
        <w:rPr>
          <w:b w:val="0"/>
          <w:u w:val="single"/>
        </w:rPr>
        <w:t>all</w:t>
      </w:r>
      <w:r w:rsidRPr="00944B06">
        <w:rPr>
          <w:b w:val="0"/>
        </w:rPr>
        <w:t xml:space="preserve"> circuits that are to be analyzed </w:t>
      </w:r>
      <w:r>
        <w:rPr>
          <w:b w:val="0"/>
        </w:rPr>
        <w:t xml:space="preserve">using </w:t>
      </w:r>
      <w:proofErr w:type="spellStart"/>
      <w:r w:rsidR="005F32CC" w:rsidRPr="005F32CC">
        <w:rPr>
          <w:b w:val="0"/>
          <w:i/>
        </w:rPr>
        <w:t>LTspice</w:t>
      </w:r>
      <w:proofErr w:type="spellEnd"/>
      <w:r>
        <w:rPr>
          <w:b w:val="0"/>
        </w:rPr>
        <w:t xml:space="preserve"> or physically built</w:t>
      </w:r>
      <w:r w:rsidRPr="00944B06">
        <w:rPr>
          <w:b w:val="0"/>
        </w:rPr>
        <w:t xml:space="preserve"> and characterized using your </w:t>
      </w:r>
      <w:r w:rsidR="00B124D2">
        <w:rPr>
          <w:b w:val="0"/>
        </w:rPr>
        <w:t>M2K</w:t>
      </w:r>
      <w:r w:rsidRPr="00944B06">
        <w:rPr>
          <w:b w:val="0"/>
        </w:rPr>
        <w:t xml:space="preserve"> board.</w:t>
      </w:r>
    </w:p>
    <w:p w14:paraId="3328ED08" w14:textId="77777777" w:rsidR="00167532" w:rsidRPr="00A7677A" w:rsidRDefault="000A233D" w:rsidP="00167532">
      <w:pPr>
        <w:pStyle w:val="Heading2"/>
        <w:rPr>
          <w:color w:val="auto"/>
        </w:rPr>
      </w:pPr>
      <w:r>
        <w:rPr>
          <w:color w:val="auto"/>
        </w:rPr>
        <w:t xml:space="preserve">Part A </w:t>
      </w:r>
      <w:r w:rsidR="00167532" w:rsidRPr="00A7677A">
        <w:rPr>
          <w:color w:val="auto"/>
        </w:rPr>
        <w:t>(12 points)</w:t>
      </w:r>
    </w:p>
    <w:p w14:paraId="441A1A22" w14:textId="77777777" w:rsidR="00167532" w:rsidRPr="00F004EB" w:rsidRDefault="00167532" w:rsidP="00167532">
      <w:pPr>
        <w:rPr>
          <w:lang w:eastAsia="ja-JP"/>
        </w:rPr>
      </w:pPr>
    </w:p>
    <w:p w14:paraId="3869561B" w14:textId="77777777" w:rsidR="00167532" w:rsidRDefault="00167532" w:rsidP="00167532">
      <w:r>
        <w:t>Answer the following questions</w:t>
      </w:r>
      <w:r w:rsidR="00077359">
        <w:t xml:space="preserve"> (both coils)</w:t>
      </w:r>
      <w:r>
        <w:t>:</w:t>
      </w:r>
    </w:p>
    <w:p w14:paraId="3C1915C9" w14:textId="77777777" w:rsidR="00167532" w:rsidRDefault="00167532" w:rsidP="00635206">
      <w:pPr>
        <w:numPr>
          <w:ilvl w:val="0"/>
          <w:numId w:val="5"/>
        </w:numPr>
        <w:tabs>
          <w:tab w:val="left" w:pos="360"/>
        </w:tabs>
        <w:ind w:left="720"/>
      </w:pPr>
      <w:r>
        <w:t>What value did you calculate for the resistance of the inductor</w:t>
      </w:r>
      <w:r w:rsidR="000A233D">
        <w:t>s</w:t>
      </w:r>
      <w:r>
        <w:t>?  How did this compare to the measured resistance</w:t>
      </w:r>
      <w:r w:rsidR="00441B75">
        <w:t>, (only if you can make measurements)</w:t>
      </w:r>
      <w:r>
        <w:t xml:space="preserve">?  (4 </w:t>
      </w:r>
      <w:proofErr w:type="spellStart"/>
      <w:r>
        <w:t>pt</w:t>
      </w:r>
      <w:proofErr w:type="spellEnd"/>
      <w:r>
        <w:t>)</w:t>
      </w:r>
    </w:p>
    <w:p w14:paraId="2965A0E7" w14:textId="77777777" w:rsidR="00167532" w:rsidRDefault="000A233D" w:rsidP="00167532">
      <w:pPr>
        <w:numPr>
          <w:ilvl w:val="0"/>
          <w:numId w:val="5"/>
        </w:numPr>
        <w:tabs>
          <w:tab w:val="left" w:pos="360"/>
        </w:tabs>
        <w:ind w:left="720"/>
      </w:pPr>
      <w:r>
        <w:t>What value</w:t>
      </w:r>
      <w:r w:rsidR="00FF0EAC">
        <w:t>s</w:t>
      </w:r>
      <w:r w:rsidR="00167532">
        <w:t xml:space="preserve"> did you calculate for the inductance of the inductor</w:t>
      </w:r>
      <w:r>
        <w:t>s</w:t>
      </w:r>
      <w:r w:rsidR="00167532">
        <w:t xml:space="preserve">?  How did these compare to the measured inductance? (8 </w:t>
      </w:r>
      <w:proofErr w:type="spellStart"/>
      <w:r w:rsidR="00167532">
        <w:t>pt</w:t>
      </w:r>
      <w:proofErr w:type="spellEnd"/>
      <w:r w:rsidR="00167532">
        <w:t>)</w:t>
      </w:r>
    </w:p>
    <w:p w14:paraId="3ADA9270" w14:textId="77777777" w:rsidR="00167532" w:rsidRPr="00A7677A" w:rsidRDefault="000A233D" w:rsidP="00167532">
      <w:pPr>
        <w:pStyle w:val="Heading2"/>
        <w:rPr>
          <w:color w:val="auto"/>
        </w:rPr>
      </w:pPr>
      <w:r>
        <w:rPr>
          <w:color w:val="auto"/>
        </w:rPr>
        <w:t xml:space="preserve">Part B </w:t>
      </w:r>
      <w:r w:rsidR="00167532" w:rsidRPr="00A7677A">
        <w:rPr>
          <w:color w:val="auto"/>
        </w:rPr>
        <w:t>(30 points)</w:t>
      </w:r>
    </w:p>
    <w:p w14:paraId="6E30A854" w14:textId="77777777" w:rsidR="00167532" w:rsidRPr="00D91B2A" w:rsidRDefault="00167532" w:rsidP="00167532">
      <w:pPr>
        <w:rPr>
          <w:lang w:eastAsia="ja-JP"/>
        </w:rPr>
      </w:pPr>
    </w:p>
    <w:p w14:paraId="5BB68FF5" w14:textId="77777777" w:rsidR="00167532" w:rsidRDefault="00167532" w:rsidP="00167532">
      <w:r>
        <w:t>Include the following plots</w:t>
      </w:r>
      <w:r w:rsidR="00077359">
        <w:t xml:space="preserve"> (both coils)</w:t>
      </w:r>
      <w:r>
        <w:t>:</w:t>
      </w:r>
    </w:p>
    <w:p w14:paraId="05BD8426" w14:textId="77777777" w:rsidR="00167532" w:rsidRPr="00997CAE" w:rsidRDefault="00B124D2" w:rsidP="00635206">
      <w:pPr>
        <w:numPr>
          <w:ilvl w:val="0"/>
          <w:numId w:val="15"/>
        </w:numPr>
      </w:pPr>
      <w:r>
        <w:t>M2K</w:t>
      </w:r>
      <w:r w:rsidR="00167532" w:rsidRPr="00997CAE">
        <w:t xml:space="preserve"> plot</w:t>
      </w:r>
      <w:r w:rsidR="00077359">
        <w:t>s</w:t>
      </w:r>
      <w:r w:rsidR="00167532" w:rsidRPr="00997CAE">
        <w:t xml:space="preserve"> of the</w:t>
      </w:r>
      <w:r w:rsidR="00077359">
        <w:t xml:space="preserve"> input voltage, the</w:t>
      </w:r>
      <w:r w:rsidR="00167532" w:rsidRPr="00997CAE">
        <w:t xml:space="preserve"> </w:t>
      </w:r>
      <w:r w:rsidR="000A233D">
        <w:t>current</w:t>
      </w:r>
      <w:r w:rsidR="00077359">
        <w:t xml:space="preserve"> through resistor R</w:t>
      </w:r>
      <w:r w:rsidR="000A233D">
        <w:t xml:space="preserve"> and LC voltage</w:t>
      </w:r>
      <w:r w:rsidR="00167532" w:rsidRPr="00997CAE">
        <w:t xml:space="preserve"> of the RLC c</w:t>
      </w:r>
      <w:r w:rsidR="000A233D">
        <w:t>ircuit</w:t>
      </w:r>
      <w:r w:rsidR="00167532" w:rsidRPr="00997CAE">
        <w:t xml:space="preserve">. </w:t>
      </w:r>
      <w:r w:rsidR="00167532">
        <w:t xml:space="preserve"> </w:t>
      </w:r>
      <w:r w:rsidR="00077359">
        <w:t>(4</w:t>
      </w:r>
      <w:r w:rsidR="00167532" w:rsidRPr="00997CAE">
        <w:t xml:space="preserve"> </w:t>
      </w:r>
      <w:proofErr w:type="spellStart"/>
      <w:r w:rsidR="00167532" w:rsidRPr="00997CAE">
        <w:t>pt</w:t>
      </w:r>
      <w:proofErr w:type="spellEnd"/>
      <w:r w:rsidR="00167532" w:rsidRPr="00997CAE">
        <w:t>)</w:t>
      </w:r>
    </w:p>
    <w:p w14:paraId="5283469F" w14:textId="77777777" w:rsidR="00167532" w:rsidRDefault="005F32CC" w:rsidP="00635206">
      <w:pPr>
        <w:numPr>
          <w:ilvl w:val="0"/>
          <w:numId w:val="15"/>
        </w:numPr>
      </w:pPr>
      <w:proofErr w:type="spellStart"/>
      <w:r w:rsidRPr="005F32CC">
        <w:rPr>
          <w:i/>
        </w:rPr>
        <w:t>LTspice</w:t>
      </w:r>
      <w:proofErr w:type="spellEnd"/>
      <w:r w:rsidR="00167532">
        <w:t xml:space="preserve"> </w:t>
      </w:r>
      <w:r w:rsidR="00C358E5">
        <w:t>plot</w:t>
      </w:r>
      <w:r w:rsidR="00167532">
        <w:t xml:space="preserve"> of the </w:t>
      </w:r>
      <w:r w:rsidR="000A233D">
        <w:t xml:space="preserve">transient response of </w:t>
      </w:r>
      <w:r w:rsidR="00167532">
        <w:t>your RLC circuit with the value</w:t>
      </w:r>
      <w:r w:rsidR="000A233D">
        <w:t>s</w:t>
      </w:r>
      <w:r w:rsidR="00167532">
        <w:t xml:space="preserve"> of L</w:t>
      </w:r>
      <w:r w:rsidR="000A233D">
        <w:t xml:space="preserve"> and R</w:t>
      </w:r>
      <w:r w:rsidR="00167532">
        <w:t xml:space="preserve"> t</w:t>
      </w:r>
      <w:r w:rsidR="000A233D">
        <w:t>hat produce results close to those observed in the experiment</w:t>
      </w:r>
      <w:r w:rsidR="00167532">
        <w:t xml:space="preserve">. </w:t>
      </w:r>
      <w:r w:rsidR="00077359">
        <w:t xml:space="preserve">Plot the same parameters as above. </w:t>
      </w:r>
      <w:r w:rsidR="00167532">
        <w:t xml:space="preserve">(4 </w:t>
      </w:r>
      <w:proofErr w:type="spellStart"/>
      <w:r w:rsidR="00167532">
        <w:t>pt</w:t>
      </w:r>
      <w:proofErr w:type="spellEnd"/>
      <w:r w:rsidR="00167532">
        <w:t>)</w:t>
      </w:r>
    </w:p>
    <w:p w14:paraId="11393109" w14:textId="77777777" w:rsidR="00167532" w:rsidRDefault="00167532" w:rsidP="00167532">
      <w:pPr>
        <w:ind w:left="360"/>
      </w:pPr>
    </w:p>
    <w:p w14:paraId="5A1ACFA1" w14:textId="77777777" w:rsidR="00167532" w:rsidRDefault="00167532" w:rsidP="00167532">
      <w:r>
        <w:t>Answer the following questions</w:t>
      </w:r>
      <w:r w:rsidR="00077359">
        <w:t xml:space="preserve"> (for both coils)</w:t>
      </w:r>
      <w:r>
        <w:t>:</w:t>
      </w:r>
    </w:p>
    <w:p w14:paraId="519C3784" w14:textId="77777777" w:rsidR="00077359" w:rsidRDefault="00EE2CC7" w:rsidP="00635206">
      <w:pPr>
        <w:numPr>
          <w:ilvl w:val="0"/>
          <w:numId w:val="14"/>
        </w:numPr>
      </w:pPr>
      <w:r>
        <w:t xml:space="preserve">What amplitude did </w:t>
      </w:r>
      <w:r w:rsidR="00830D73">
        <w:t xml:space="preserve">you </w:t>
      </w:r>
      <w:r>
        <w:t>set for the function</w:t>
      </w:r>
      <w:r w:rsidR="00830D73">
        <w:t xml:space="preserve"> generator and what was the</w:t>
      </w:r>
      <w:r>
        <w:t xml:space="preserve"> current through R? </w:t>
      </w:r>
      <w:r w:rsidR="00077359">
        <w:t xml:space="preserve">(2 </w:t>
      </w:r>
      <w:proofErr w:type="spellStart"/>
      <w:r w:rsidR="00077359">
        <w:t>pt</w:t>
      </w:r>
      <w:proofErr w:type="spellEnd"/>
      <w:r w:rsidR="00077359">
        <w:t>)</w:t>
      </w:r>
    </w:p>
    <w:p w14:paraId="710AAF99" w14:textId="77777777" w:rsidR="00167532" w:rsidRDefault="00167532" w:rsidP="00635206">
      <w:pPr>
        <w:numPr>
          <w:ilvl w:val="0"/>
          <w:numId w:val="14"/>
        </w:numPr>
      </w:pPr>
      <w:r>
        <w:t>What are the measured values for the capacitance of your capacitor</w:t>
      </w:r>
      <w:r w:rsidR="00B2163D">
        <w:t xml:space="preserve"> C</w:t>
      </w:r>
      <w:r>
        <w:t xml:space="preserve"> and the resistance of your resistor</w:t>
      </w:r>
      <w:r w:rsidR="00B2163D">
        <w:t xml:space="preserve"> R</w:t>
      </w:r>
      <w:r>
        <w:t>?</w:t>
      </w:r>
      <w:r w:rsidR="0033635E">
        <w:t xml:space="preserve"> </w:t>
      </w:r>
      <w:r>
        <w:t xml:space="preserve">(2 </w:t>
      </w:r>
      <w:proofErr w:type="spellStart"/>
      <w:r>
        <w:t>pt</w:t>
      </w:r>
      <w:proofErr w:type="spellEnd"/>
      <w:r>
        <w:t>)</w:t>
      </w:r>
    </w:p>
    <w:p w14:paraId="41FF68F5" w14:textId="77777777" w:rsidR="00077359" w:rsidRDefault="00077359" w:rsidP="00635206">
      <w:pPr>
        <w:numPr>
          <w:ilvl w:val="0"/>
          <w:numId w:val="14"/>
        </w:numPr>
      </w:pPr>
      <w:r>
        <w:t>What are your best estimates for L</w:t>
      </w:r>
      <w:r>
        <w:rPr>
          <w:vertAlign w:val="subscript"/>
        </w:rPr>
        <w:t>est</w:t>
      </w:r>
      <w:r>
        <w:t xml:space="preserve"> for both coils from part A?  (2 </w:t>
      </w:r>
      <w:proofErr w:type="spellStart"/>
      <w:r>
        <w:t>pt</w:t>
      </w:r>
      <w:proofErr w:type="spellEnd"/>
      <w:r>
        <w:t>)</w:t>
      </w:r>
    </w:p>
    <w:p w14:paraId="7E6A59E3" w14:textId="77777777" w:rsidR="00167532" w:rsidRDefault="00077359" w:rsidP="00635206">
      <w:pPr>
        <w:numPr>
          <w:ilvl w:val="0"/>
          <w:numId w:val="14"/>
        </w:numPr>
      </w:pPr>
      <w:r>
        <w:t xml:space="preserve">What </w:t>
      </w:r>
      <w:r w:rsidR="00167532">
        <w:t>did you calculate for</w:t>
      </w:r>
      <w:r>
        <w:t xml:space="preserve"> the expected resonant frequencies</w:t>
      </w:r>
      <w:r w:rsidR="00167532">
        <w:t xml:space="preserve"> of your </w:t>
      </w:r>
      <w:r>
        <w:t xml:space="preserve">two </w:t>
      </w:r>
      <w:r w:rsidR="00167532">
        <w:t>circuit</w:t>
      </w:r>
      <w:r>
        <w:t>s</w:t>
      </w:r>
      <w:r w:rsidR="00167532">
        <w:t xml:space="preserve">?  (Please show what values you substituted into the equation.)  (2 </w:t>
      </w:r>
      <w:proofErr w:type="spellStart"/>
      <w:r w:rsidR="00167532">
        <w:t>pt</w:t>
      </w:r>
      <w:proofErr w:type="spellEnd"/>
      <w:r w:rsidR="00167532">
        <w:t>)</w:t>
      </w:r>
    </w:p>
    <w:p w14:paraId="51076654" w14:textId="77777777" w:rsidR="00167532" w:rsidRPr="00997CAE" w:rsidRDefault="00167532" w:rsidP="00635206">
      <w:pPr>
        <w:numPr>
          <w:ilvl w:val="0"/>
          <w:numId w:val="14"/>
        </w:numPr>
      </w:pPr>
      <w:r w:rsidRPr="00997CAE">
        <w:t>At what</w:t>
      </w:r>
      <w:r w:rsidR="00077359">
        <w:t xml:space="preserve"> frequencies did you actually measure</w:t>
      </w:r>
      <w:r w:rsidRPr="00997CAE">
        <w:t xml:space="preserve"> the resonance</w:t>
      </w:r>
      <w:r w:rsidR="00077359">
        <w:t>s</w:t>
      </w:r>
      <w:r w:rsidRPr="00997CAE">
        <w:t xml:space="preserve"> of your circuit</w:t>
      </w:r>
      <w:r w:rsidR="00077359">
        <w:t>s</w:t>
      </w:r>
      <w:r w:rsidRPr="00997CAE">
        <w:t>?</w:t>
      </w:r>
      <w:r>
        <w:t xml:space="preserve"> </w:t>
      </w:r>
      <w:r w:rsidRPr="00997CAE">
        <w:t xml:space="preserve"> (2 </w:t>
      </w:r>
      <w:proofErr w:type="spellStart"/>
      <w:r w:rsidRPr="00997CAE">
        <w:t>pt</w:t>
      </w:r>
      <w:proofErr w:type="spellEnd"/>
      <w:r w:rsidRPr="00997CAE">
        <w:t>)</w:t>
      </w:r>
    </w:p>
    <w:p w14:paraId="23ED90F0" w14:textId="77777777" w:rsidR="00167532" w:rsidRDefault="00167532" w:rsidP="00635206">
      <w:pPr>
        <w:numPr>
          <w:ilvl w:val="0"/>
          <w:numId w:val="14"/>
        </w:numPr>
      </w:pPr>
      <w:r>
        <w:t>What value</w:t>
      </w:r>
      <w:r w:rsidR="00077359">
        <w:t>s</w:t>
      </w:r>
      <w:r>
        <w:t xml:space="preserve"> did you get for L</w:t>
      </w:r>
      <w:r w:rsidRPr="00D91B2A">
        <w:rPr>
          <w:vertAlign w:val="subscript"/>
        </w:rPr>
        <w:t>est</w:t>
      </w:r>
      <w:r w:rsidR="00077359">
        <w:t xml:space="preserve"> using</w:t>
      </w:r>
      <w:r>
        <w:t xml:space="preserve"> the</w:t>
      </w:r>
      <w:r w:rsidR="00077359">
        <w:t xml:space="preserve"> measured</w:t>
      </w:r>
      <w:r>
        <w:t xml:space="preserve"> resonant frequency?  (Please show what values you sub</w:t>
      </w:r>
      <w:r w:rsidR="00077359">
        <w:t>stituted into the equation.)  (4</w:t>
      </w:r>
      <w:r>
        <w:t xml:space="preserve"> </w:t>
      </w:r>
      <w:proofErr w:type="spellStart"/>
      <w:r>
        <w:t>pt</w:t>
      </w:r>
      <w:proofErr w:type="spellEnd"/>
      <w:r>
        <w:t>)</w:t>
      </w:r>
    </w:p>
    <w:p w14:paraId="6BDE1AA8" w14:textId="77777777" w:rsidR="00167532" w:rsidRDefault="00E07B5E" w:rsidP="00635206">
      <w:pPr>
        <w:numPr>
          <w:ilvl w:val="0"/>
          <w:numId w:val="14"/>
        </w:numPr>
      </w:pPr>
      <w:r>
        <w:t>What value</w:t>
      </w:r>
      <w:r w:rsidR="00077359">
        <w:t>s</w:t>
      </w:r>
      <w:r>
        <w:t xml:space="preserve"> of L</w:t>
      </w:r>
      <w:r w:rsidR="00167532">
        <w:t xml:space="preserve"> did you get when you adjusted your </w:t>
      </w:r>
      <w:proofErr w:type="spellStart"/>
      <w:r w:rsidR="005F32CC" w:rsidRPr="005F32CC">
        <w:rPr>
          <w:i/>
        </w:rPr>
        <w:t>LTspice</w:t>
      </w:r>
      <w:proofErr w:type="spellEnd"/>
      <w:r w:rsidR="00167532">
        <w:t xml:space="preserve"> circuit</w:t>
      </w:r>
      <w:r w:rsidR="00077359">
        <w:t>s</w:t>
      </w:r>
      <w:r>
        <w:t xml:space="preserve"> to match the experimental response</w:t>
      </w:r>
      <w:r w:rsidR="00077359">
        <w:t xml:space="preserve"> of the circuit you built?  (4</w:t>
      </w:r>
      <w:r w:rsidR="00167532">
        <w:t xml:space="preserve"> </w:t>
      </w:r>
      <w:proofErr w:type="spellStart"/>
      <w:r w:rsidR="00167532">
        <w:t>pt</w:t>
      </w:r>
      <w:proofErr w:type="spellEnd"/>
      <w:r w:rsidR="00167532">
        <w:t>)</w:t>
      </w:r>
    </w:p>
    <w:p w14:paraId="42B18635" w14:textId="77777777" w:rsidR="00167532" w:rsidRDefault="00441B75" w:rsidP="00635206">
      <w:pPr>
        <w:numPr>
          <w:ilvl w:val="0"/>
          <w:numId w:val="14"/>
        </w:numPr>
      </w:pPr>
      <w:r>
        <w:t xml:space="preserve">List all values you have found for both inductors.  Based on these what do you think is the best estimate and why?  </w:t>
      </w:r>
      <w:bookmarkStart w:id="3" w:name="_Hlk82513244"/>
      <w:r w:rsidR="00E527E3">
        <w:t>Include the</w:t>
      </w:r>
      <w:r>
        <w:t xml:space="preserve"> bridge values</w:t>
      </w:r>
      <w:r w:rsidR="00E527E3">
        <w:t>.</w:t>
      </w:r>
      <w:r>
        <w:t xml:space="preserve">  </w:t>
      </w:r>
      <w:r w:rsidR="00077359">
        <w:t xml:space="preserve">  </w:t>
      </w:r>
      <w:bookmarkEnd w:id="3"/>
      <w:r w:rsidR="00077359">
        <w:t>(4</w:t>
      </w:r>
      <w:r w:rsidR="00167532">
        <w:t xml:space="preserve"> </w:t>
      </w:r>
      <w:proofErr w:type="spellStart"/>
      <w:r w:rsidR="00167532">
        <w:t>pt</w:t>
      </w:r>
      <w:proofErr w:type="spellEnd"/>
      <w:r w:rsidR="00167532">
        <w:t>)</w:t>
      </w:r>
    </w:p>
    <w:p w14:paraId="2F767DBD" w14:textId="77777777" w:rsidR="00167532" w:rsidRPr="00E07B5E" w:rsidRDefault="00167532" w:rsidP="00077359">
      <w:pPr>
        <w:ind w:left="360"/>
        <w:rPr>
          <w:highlight w:val="yellow"/>
        </w:rPr>
      </w:pPr>
    </w:p>
    <w:p w14:paraId="6FC2975F" w14:textId="77777777" w:rsidR="00167532" w:rsidRPr="00F004EB" w:rsidRDefault="00167532" w:rsidP="00167532">
      <w:pPr>
        <w:rPr>
          <w:lang w:eastAsia="ja-JP"/>
        </w:rPr>
      </w:pPr>
    </w:p>
    <w:p w14:paraId="1735FDF1" w14:textId="77777777" w:rsidR="00F01580" w:rsidRDefault="00F01580">
      <w:pPr>
        <w:overflowPunct/>
        <w:autoSpaceDE/>
        <w:autoSpaceDN/>
        <w:adjustRightInd/>
        <w:textAlignment w:val="auto"/>
        <w:rPr>
          <w:rFonts w:asciiTheme="majorHAnsi" w:eastAsiaTheme="majorEastAsia" w:hAnsiTheme="majorHAnsi" w:cstheme="majorBidi"/>
          <w:b/>
          <w:bCs/>
          <w:color w:val="4F81BD" w:themeColor="accent1"/>
          <w:sz w:val="26"/>
          <w:szCs w:val="26"/>
        </w:rPr>
      </w:pPr>
      <w:r>
        <w:br w:type="page"/>
      </w:r>
    </w:p>
    <w:p w14:paraId="0D5BC5B8" w14:textId="77777777" w:rsidR="00167532" w:rsidRPr="00A7677A" w:rsidRDefault="00E07B5E" w:rsidP="00167532">
      <w:pPr>
        <w:pStyle w:val="Heading2"/>
        <w:rPr>
          <w:color w:val="auto"/>
        </w:rPr>
      </w:pPr>
      <w:r>
        <w:rPr>
          <w:color w:val="auto"/>
        </w:rPr>
        <w:lastRenderedPageBreak/>
        <w:t xml:space="preserve">Part C </w:t>
      </w:r>
      <w:r w:rsidR="00167532" w:rsidRPr="00A7677A">
        <w:rPr>
          <w:color w:val="auto"/>
        </w:rPr>
        <w:t>(16 points)</w:t>
      </w:r>
    </w:p>
    <w:p w14:paraId="14BCDC0B" w14:textId="77777777" w:rsidR="00167532" w:rsidRPr="00FB01A3" w:rsidRDefault="00167532" w:rsidP="00167532">
      <w:pPr>
        <w:rPr>
          <w:lang w:eastAsia="ja-JP"/>
        </w:rPr>
      </w:pPr>
    </w:p>
    <w:p w14:paraId="2C524E51" w14:textId="77777777" w:rsidR="00167532" w:rsidRDefault="00167532" w:rsidP="00167532">
      <w:r>
        <w:t>Include the following plots:</w:t>
      </w:r>
    </w:p>
    <w:p w14:paraId="6C93355E" w14:textId="77777777" w:rsidR="00167532" w:rsidRDefault="005F32CC" w:rsidP="00635206">
      <w:pPr>
        <w:numPr>
          <w:ilvl w:val="0"/>
          <w:numId w:val="16"/>
        </w:numPr>
      </w:pPr>
      <w:proofErr w:type="spellStart"/>
      <w:r w:rsidRPr="005F32CC">
        <w:rPr>
          <w:i/>
        </w:rPr>
        <w:t>LTspice</w:t>
      </w:r>
      <w:proofErr w:type="spellEnd"/>
      <w:r w:rsidR="00167532">
        <w:t xml:space="preserve"> plot of the initial 3 traces of the ratios for the transformer when L1 = 4mH and L2 = 1mH.  (2 </w:t>
      </w:r>
      <w:proofErr w:type="spellStart"/>
      <w:r w:rsidR="00167532">
        <w:t>pt</w:t>
      </w:r>
      <w:proofErr w:type="spellEnd"/>
      <w:r w:rsidR="00167532">
        <w:t>)</w:t>
      </w:r>
    </w:p>
    <w:p w14:paraId="66733CF9" w14:textId="77777777" w:rsidR="00167532" w:rsidRDefault="005F32CC" w:rsidP="00635206">
      <w:pPr>
        <w:numPr>
          <w:ilvl w:val="0"/>
          <w:numId w:val="16"/>
        </w:numPr>
      </w:pPr>
      <w:proofErr w:type="spellStart"/>
      <w:r w:rsidRPr="005F32CC">
        <w:rPr>
          <w:i/>
        </w:rPr>
        <w:t>LTspice</w:t>
      </w:r>
      <w:proofErr w:type="spellEnd"/>
      <w:r w:rsidR="00167532">
        <w:t xml:space="preserve"> plot of the three ratios that prove the transformer works at 1kHz and up.  (2 </w:t>
      </w:r>
      <w:proofErr w:type="spellStart"/>
      <w:r w:rsidR="00167532">
        <w:t>pt</w:t>
      </w:r>
      <w:proofErr w:type="spellEnd"/>
      <w:r w:rsidR="00167532">
        <w:t>)</w:t>
      </w:r>
    </w:p>
    <w:p w14:paraId="6DF716F6" w14:textId="77777777" w:rsidR="00167532" w:rsidRDefault="005F32CC" w:rsidP="00635206">
      <w:pPr>
        <w:numPr>
          <w:ilvl w:val="0"/>
          <w:numId w:val="16"/>
        </w:numPr>
      </w:pPr>
      <w:proofErr w:type="spellStart"/>
      <w:r w:rsidRPr="005F32CC">
        <w:rPr>
          <w:i/>
        </w:rPr>
        <w:t>LTspice</w:t>
      </w:r>
      <w:proofErr w:type="spellEnd"/>
      <w:r w:rsidR="00167532">
        <w:t xml:space="preserve"> plot of the three ratios that prove the transformer works at 100Hz and up.  (2 </w:t>
      </w:r>
      <w:proofErr w:type="spellStart"/>
      <w:r w:rsidR="00167532">
        <w:t>pt</w:t>
      </w:r>
      <w:proofErr w:type="spellEnd"/>
      <w:r w:rsidR="00167532">
        <w:t>)</w:t>
      </w:r>
    </w:p>
    <w:p w14:paraId="3B38DAE5" w14:textId="77777777" w:rsidR="00167532" w:rsidRDefault="00167532" w:rsidP="00167532">
      <w:pPr>
        <w:ind w:left="360"/>
      </w:pPr>
    </w:p>
    <w:p w14:paraId="0F326307" w14:textId="77777777" w:rsidR="00167532" w:rsidRDefault="00167532" w:rsidP="00167532">
      <w:r>
        <w:t>Answer the following questions:</w:t>
      </w:r>
    </w:p>
    <w:p w14:paraId="1B0DC33C" w14:textId="77777777" w:rsidR="00167532" w:rsidRDefault="00167532" w:rsidP="00635206">
      <w:pPr>
        <w:numPr>
          <w:ilvl w:val="0"/>
          <w:numId w:val="17"/>
        </w:numPr>
      </w:pPr>
      <w:r>
        <w:t xml:space="preserve">In what frequency range did the original transformer function as it should?  (2 </w:t>
      </w:r>
      <w:proofErr w:type="spellStart"/>
      <w:r>
        <w:t>pt</w:t>
      </w:r>
      <w:proofErr w:type="spellEnd"/>
      <w:r>
        <w:t>)</w:t>
      </w:r>
    </w:p>
    <w:p w14:paraId="7A079768" w14:textId="77777777" w:rsidR="00167532" w:rsidRDefault="00167532" w:rsidP="00635206">
      <w:pPr>
        <w:numPr>
          <w:ilvl w:val="0"/>
          <w:numId w:val="17"/>
        </w:numPr>
      </w:pPr>
      <w:r>
        <w:t xml:space="preserve">Use your output traces and the three design criteria equations to describe how you know these values satisfy the criteria for an ideal transformer.  (2 </w:t>
      </w:r>
      <w:proofErr w:type="spellStart"/>
      <w:r>
        <w:t>pt</w:t>
      </w:r>
      <w:proofErr w:type="spellEnd"/>
      <w:r>
        <w:t>)</w:t>
      </w:r>
    </w:p>
    <w:p w14:paraId="10485CFB" w14:textId="77777777" w:rsidR="00167532" w:rsidRDefault="00167532" w:rsidP="00635206">
      <w:pPr>
        <w:numPr>
          <w:ilvl w:val="0"/>
          <w:numId w:val="17"/>
        </w:numPr>
      </w:pPr>
      <w:r>
        <w:t>What are the values of L1 and L2 you chose to obtain correct transform</w:t>
      </w:r>
      <w:r w:rsidR="003C436E">
        <w:t>er operation for the range of 1</w:t>
      </w:r>
      <w:r>
        <w:t xml:space="preserve">kHz and up?  (2 </w:t>
      </w:r>
      <w:proofErr w:type="spellStart"/>
      <w:r>
        <w:t>pt</w:t>
      </w:r>
      <w:proofErr w:type="spellEnd"/>
      <w:r>
        <w:t>)</w:t>
      </w:r>
    </w:p>
    <w:p w14:paraId="4323C7C0" w14:textId="77777777" w:rsidR="00167532" w:rsidRDefault="00167532" w:rsidP="00635206">
      <w:pPr>
        <w:numPr>
          <w:ilvl w:val="0"/>
          <w:numId w:val="17"/>
        </w:numPr>
      </w:pPr>
      <w:r>
        <w:t xml:space="preserve">What are the values of L1 and L2 you chose to obtain correct transformer operation for the range of 100Hz and up?  (2 </w:t>
      </w:r>
      <w:proofErr w:type="spellStart"/>
      <w:r>
        <w:t>pt</w:t>
      </w:r>
      <w:proofErr w:type="spellEnd"/>
      <w:r>
        <w:t>)</w:t>
      </w:r>
    </w:p>
    <w:p w14:paraId="4EB2DDED" w14:textId="77777777" w:rsidR="00167532" w:rsidRDefault="00167532" w:rsidP="00167532">
      <w:pPr>
        <w:numPr>
          <w:ilvl w:val="0"/>
          <w:numId w:val="17"/>
        </w:numPr>
      </w:pPr>
      <w:r>
        <w:t xml:space="preserve">What design advantages exist for circuits that are to work at higher frequencies rather than at lower frequencies?  (2 </w:t>
      </w:r>
      <w:proofErr w:type="spellStart"/>
      <w:r>
        <w:t>pt</w:t>
      </w:r>
      <w:proofErr w:type="spellEnd"/>
      <w:r>
        <w:t>)</w:t>
      </w:r>
    </w:p>
    <w:p w14:paraId="3EF8AA62" w14:textId="77777777" w:rsidR="00C358E5" w:rsidRPr="00A7677A" w:rsidRDefault="00E07B5E" w:rsidP="00C358E5">
      <w:pPr>
        <w:pStyle w:val="Heading2"/>
        <w:rPr>
          <w:color w:val="auto"/>
        </w:rPr>
      </w:pPr>
      <w:r>
        <w:rPr>
          <w:color w:val="auto"/>
        </w:rPr>
        <w:t xml:space="preserve">Part D </w:t>
      </w:r>
      <w:r w:rsidR="00C358E5" w:rsidRPr="00A7677A">
        <w:rPr>
          <w:color w:val="auto"/>
        </w:rPr>
        <w:t>(14 points)</w:t>
      </w:r>
    </w:p>
    <w:p w14:paraId="64AD50E9" w14:textId="77777777" w:rsidR="00167532" w:rsidRPr="00A7677A" w:rsidRDefault="00167532" w:rsidP="00167532">
      <w:pPr>
        <w:rPr>
          <w:b/>
        </w:rPr>
      </w:pPr>
    </w:p>
    <w:p w14:paraId="6805D648" w14:textId="77777777" w:rsidR="00167532" w:rsidRPr="00997CAE" w:rsidRDefault="00167532" w:rsidP="00167532">
      <w:r w:rsidRPr="00997CAE">
        <w:t xml:space="preserve">Include </w:t>
      </w:r>
      <w:r>
        <w:t xml:space="preserve">the </w:t>
      </w:r>
      <w:r w:rsidRPr="00997CAE">
        <w:t>following plot:</w:t>
      </w:r>
    </w:p>
    <w:p w14:paraId="42FA679D" w14:textId="77777777" w:rsidR="00316E1B" w:rsidRDefault="00B124D2" w:rsidP="00316E1B">
      <w:pPr>
        <w:numPr>
          <w:ilvl w:val="0"/>
          <w:numId w:val="6"/>
        </w:numPr>
        <w:ind w:left="720"/>
      </w:pPr>
      <w:r>
        <w:t>M2K</w:t>
      </w:r>
      <w:r w:rsidR="00172684">
        <w:t xml:space="preserve"> plot with the R1 and </w:t>
      </w:r>
      <w:proofErr w:type="spellStart"/>
      <w:r w:rsidR="00172684">
        <w:t>Rload</w:t>
      </w:r>
      <w:proofErr w:type="spellEnd"/>
      <w:r w:rsidR="00167532" w:rsidRPr="00997CAE">
        <w:t xml:space="preserve"> </w:t>
      </w:r>
      <w:r w:rsidR="00077359">
        <w:t xml:space="preserve">voltages </w:t>
      </w:r>
      <w:r w:rsidR="00167532" w:rsidRPr="00997CAE">
        <w:t>of your transformer</w:t>
      </w:r>
      <w:r w:rsidR="00E07B5E">
        <w:t>s</w:t>
      </w:r>
      <w:r w:rsidR="00C41889">
        <w:t xml:space="preserve"> at 10kHz</w:t>
      </w:r>
      <w:r w:rsidR="00167532" w:rsidRPr="00997CAE">
        <w:t xml:space="preserve">. </w:t>
      </w:r>
      <w:r w:rsidR="00167532">
        <w:t xml:space="preserve"> </w:t>
      </w:r>
      <w:r w:rsidR="00167532" w:rsidRPr="00997CAE">
        <w:t>(</w:t>
      </w:r>
      <w:r w:rsidR="00167532">
        <w:t>4</w:t>
      </w:r>
      <w:r w:rsidR="00167532" w:rsidRPr="00997CAE">
        <w:t xml:space="preserve"> </w:t>
      </w:r>
      <w:proofErr w:type="spellStart"/>
      <w:r w:rsidR="00167532" w:rsidRPr="00997CAE">
        <w:t>pt</w:t>
      </w:r>
      <w:proofErr w:type="spellEnd"/>
      <w:r w:rsidR="00167532" w:rsidRPr="00997CAE">
        <w:t>)</w:t>
      </w:r>
      <w:r w:rsidR="00316E1B" w:rsidRPr="00316E1B">
        <w:t xml:space="preserve"> </w:t>
      </w:r>
    </w:p>
    <w:p w14:paraId="2DA6C6E4" w14:textId="77777777" w:rsidR="00167532" w:rsidRPr="00997CAE" w:rsidRDefault="00167532" w:rsidP="00167532"/>
    <w:p w14:paraId="7228DCC9" w14:textId="77777777" w:rsidR="00167532" w:rsidRPr="00997CAE" w:rsidRDefault="00167532" w:rsidP="00167532">
      <w:r w:rsidRPr="00997CAE">
        <w:t>Answer</w:t>
      </w:r>
      <w:r>
        <w:t xml:space="preserve"> the</w:t>
      </w:r>
      <w:r w:rsidRPr="00997CAE">
        <w:t xml:space="preserve"> following questions:</w:t>
      </w:r>
    </w:p>
    <w:p w14:paraId="24AB018F" w14:textId="77777777" w:rsidR="000566AA" w:rsidRDefault="000566AA" w:rsidP="00635206">
      <w:pPr>
        <w:numPr>
          <w:ilvl w:val="0"/>
          <w:numId w:val="7"/>
        </w:numPr>
        <w:tabs>
          <w:tab w:val="left" w:pos="360"/>
        </w:tabs>
        <w:ind w:left="720"/>
      </w:pPr>
      <w:r>
        <w:t>What is the inductance of your secondary coil?</w:t>
      </w:r>
      <w:r w:rsidR="007320E4">
        <w:t xml:space="preserve">  Use measurement if available, if not estimate based on the primary coil inductance (Part B) and the turns ratio of your transformer.</w:t>
      </w:r>
      <w:r w:rsidR="0055745C">
        <w:t xml:space="preserve"> </w:t>
      </w:r>
      <w:r w:rsidR="00172684">
        <w:t xml:space="preserve">The best experimental turns ratio is the ratio of </w:t>
      </w:r>
      <w:proofErr w:type="spellStart"/>
      <w:r w:rsidR="00172684">
        <w:t>Vsecondary</w:t>
      </w:r>
      <w:proofErr w:type="spellEnd"/>
      <w:r w:rsidR="00172684">
        <w:t xml:space="preserve"> to </w:t>
      </w:r>
      <w:proofErr w:type="spellStart"/>
      <w:r w:rsidR="00172684">
        <w:t>Vprimary</w:t>
      </w:r>
      <w:proofErr w:type="spellEnd"/>
      <w:r w:rsidR="00797D4C">
        <w:t xml:space="preserve">, </w:t>
      </w:r>
      <w:r w:rsidR="0055745C">
        <w:t xml:space="preserve">(2 </w:t>
      </w:r>
      <w:proofErr w:type="spellStart"/>
      <w:r w:rsidR="0055745C">
        <w:t>pt</w:t>
      </w:r>
      <w:proofErr w:type="spellEnd"/>
      <w:r w:rsidR="0055745C">
        <w:t>)</w:t>
      </w:r>
    </w:p>
    <w:p w14:paraId="4F678C36" w14:textId="77777777" w:rsidR="000566AA" w:rsidRDefault="000566AA" w:rsidP="00635206">
      <w:pPr>
        <w:numPr>
          <w:ilvl w:val="0"/>
          <w:numId w:val="7"/>
        </w:numPr>
        <w:tabs>
          <w:tab w:val="left" w:pos="360"/>
        </w:tabs>
        <w:ind w:left="720"/>
      </w:pPr>
      <w:r>
        <w:t xml:space="preserve">What is the value of </w:t>
      </w:r>
      <w:r>
        <w:rPr>
          <w:i/>
        </w:rPr>
        <w:t>a</w:t>
      </w:r>
      <w:r>
        <w:t xml:space="preserve"> for your transformer?</w:t>
      </w:r>
      <w:r w:rsidR="0055745C">
        <w:t xml:space="preserve"> (2 </w:t>
      </w:r>
      <w:proofErr w:type="spellStart"/>
      <w:r w:rsidR="0055745C">
        <w:t>pt</w:t>
      </w:r>
      <w:proofErr w:type="spellEnd"/>
      <w:r w:rsidR="0055745C">
        <w:t>)</w:t>
      </w:r>
    </w:p>
    <w:p w14:paraId="36DB17EB" w14:textId="77777777" w:rsidR="0051365A" w:rsidRDefault="0051365A" w:rsidP="0051365A">
      <w:pPr>
        <w:numPr>
          <w:ilvl w:val="0"/>
          <w:numId w:val="7"/>
        </w:numPr>
        <w:tabs>
          <w:tab w:val="left" w:pos="360"/>
        </w:tabs>
        <w:ind w:left="720"/>
      </w:pPr>
      <w:r w:rsidRPr="001B1CAD">
        <w:t>List the ratio of the secondary (load side) current to the primary (source side) current in your transformer at the frequencies requested?</w:t>
      </w:r>
      <w:r>
        <w:t xml:space="preserve"> Since both resistors have the same value this is equal to V(</w:t>
      </w:r>
      <w:proofErr w:type="spellStart"/>
      <w:r>
        <w:t>Rload</w:t>
      </w:r>
      <w:proofErr w:type="spellEnd"/>
      <w:r>
        <w:t>)/V(R1).  (3pts)</w:t>
      </w:r>
    </w:p>
    <w:p w14:paraId="4D5C6556" w14:textId="1984201E" w:rsidR="00167532" w:rsidRPr="00997CAE" w:rsidRDefault="00167532" w:rsidP="00635206">
      <w:pPr>
        <w:numPr>
          <w:ilvl w:val="0"/>
          <w:numId w:val="7"/>
        </w:numPr>
        <w:tabs>
          <w:tab w:val="left" w:pos="360"/>
        </w:tabs>
        <w:ind w:left="720"/>
      </w:pPr>
      <w:r w:rsidRPr="00997CAE">
        <w:t>At what frequency did your transformer</w:t>
      </w:r>
      <w:r w:rsidR="00E07B5E">
        <w:t>s</w:t>
      </w:r>
      <w:r w:rsidRPr="00997CAE">
        <w:t xml:space="preserve"> work as expected?  How do you know this?  To answer this question, you w</w:t>
      </w:r>
      <w:r w:rsidR="00797D4C">
        <w:t>ill need to analyze the signals</w:t>
      </w:r>
      <w:r w:rsidRPr="00997CAE">
        <w:t xml:space="preserve"> observed and show how closely they satisfy the basic formulas for the transformer. </w:t>
      </w:r>
      <w:r>
        <w:t xml:space="preserve"> </w:t>
      </w:r>
      <w:r w:rsidRPr="00997CAE">
        <w:t>(</w:t>
      </w:r>
      <w:r w:rsidR="0051365A">
        <w:t>3</w:t>
      </w:r>
      <w:bookmarkStart w:id="4" w:name="_GoBack"/>
      <w:bookmarkEnd w:id="4"/>
      <w:r>
        <w:t xml:space="preserve"> </w:t>
      </w:r>
      <w:proofErr w:type="spellStart"/>
      <w:r>
        <w:t>pt</w:t>
      </w:r>
      <w:proofErr w:type="spellEnd"/>
      <w:r w:rsidRPr="00997CAE">
        <w:t>)</w:t>
      </w:r>
    </w:p>
    <w:p w14:paraId="6CA88109" w14:textId="77777777" w:rsidR="00C358E5" w:rsidRPr="00A7677A" w:rsidRDefault="00E07B5E" w:rsidP="00C358E5">
      <w:pPr>
        <w:pStyle w:val="Heading2"/>
        <w:rPr>
          <w:color w:val="auto"/>
        </w:rPr>
      </w:pPr>
      <w:r>
        <w:rPr>
          <w:color w:val="auto"/>
        </w:rPr>
        <w:t xml:space="preserve">Other </w:t>
      </w:r>
      <w:r w:rsidR="00C358E5" w:rsidRPr="00A7677A">
        <w:rPr>
          <w:color w:val="auto"/>
        </w:rPr>
        <w:t>(8 points)</w:t>
      </w:r>
    </w:p>
    <w:p w14:paraId="176B2C96" w14:textId="77777777" w:rsidR="00167532" w:rsidRPr="006029B8" w:rsidRDefault="00167532" w:rsidP="00167532">
      <w:pPr>
        <w:rPr>
          <w:bCs/>
          <w:iCs/>
        </w:rPr>
      </w:pPr>
    </w:p>
    <w:p w14:paraId="059A22C7" w14:textId="77777777" w:rsidR="00167532" w:rsidRPr="00D76623" w:rsidRDefault="00167532" w:rsidP="00D76623">
      <w:pPr>
        <w:numPr>
          <w:ilvl w:val="0"/>
          <w:numId w:val="2"/>
        </w:numPr>
        <w:rPr>
          <w:bCs/>
          <w:iCs/>
        </w:rPr>
      </w:pPr>
      <w:r>
        <w:rPr>
          <w:bCs/>
          <w:iCs/>
        </w:rPr>
        <w:t xml:space="preserve">Are all plots and figures included, </w:t>
      </w:r>
      <w:r w:rsidR="00C358E5">
        <w:rPr>
          <w:bCs/>
          <w:iCs/>
        </w:rPr>
        <w:t xml:space="preserve">labeled </w:t>
      </w:r>
      <w:r>
        <w:rPr>
          <w:bCs/>
          <w:iCs/>
        </w:rPr>
        <w:t xml:space="preserve">and are they placed in a logical </w:t>
      </w:r>
      <w:proofErr w:type="gramStart"/>
      <w:r>
        <w:rPr>
          <w:bCs/>
          <w:iCs/>
        </w:rPr>
        <w:t>order.</w:t>
      </w:r>
      <w:proofErr w:type="gramEnd"/>
      <w:r>
        <w:rPr>
          <w:bCs/>
          <w:iCs/>
        </w:rPr>
        <w:t xml:space="preserve"> </w:t>
      </w:r>
      <w:r w:rsidR="00C358E5">
        <w:rPr>
          <w:bCs/>
          <w:iCs/>
        </w:rPr>
        <w:t>Can they be fully understood without reading the associated text?</w:t>
      </w:r>
      <w:r w:rsidR="00D76623">
        <w:rPr>
          <w:bCs/>
          <w:iCs/>
        </w:rPr>
        <w:t xml:space="preserve"> (8</w:t>
      </w:r>
      <w:r>
        <w:rPr>
          <w:bCs/>
          <w:iCs/>
        </w:rPr>
        <w:t xml:space="preserve"> </w:t>
      </w:r>
      <w:proofErr w:type="spellStart"/>
      <w:r>
        <w:rPr>
          <w:bCs/>
          <w:iCs/>
        </w:rPr>
        <w:t>pt</w:t>
      </w:r>
      <w:proofErr w:type="spellEnd"/>
      <w:r w:rsidRPr="006029B8">
        <w:rPr>
          <w:bCs/>
          <w:iCs/>
        </w:rPr>
        <w:t>)</w:t>
      </w:r>
    </w:p>
    <w:p w14:paraId="0534ED2F" w14:textId="77777777" w:rsidR="00F10FAF" w:rsidRDefault="00F10FAF" w:rsidP="00F10FAF">
      <w:pPr>
        <w:rPr>
          <w:bCs/>
          <w:iCs/>
        </w:rPr>
      </w:pPr>
    </w:p>
    <w:p w14:paraId="5A7BE316" w14:textId="77777777" w:rsidR="00F10FAF" w:rsidRPr="00F10FAF" w:rsidRDefault="00F10FAF" w:rsidP="00F10FAF">
      <w:pPr>
        <w:rPr>
          <w:bCs/>
          <w:iCs/>
        </w:rPr>
      </w:pPr>
      <w:r w:rsidRPr="00124037">
        <w:rPr>
          <w:b/>
        </w:rPr>
        <w:t xml:space="preserve">List group member </w:t>
      </w:r>
      <w:r w:rsidRPr="00124037">
        <w:rPr>
          <w:b/>
          <w:i/>
        </w:rPr>
        <w:t>responsibilities</w:t>
      </w:r>
      <w:r w:rsidRPr="00124037">
        <w:rPr>
          <w:b/>
        </w:rPr>
        <w:t xml:space="preserve">. </w:t>
      </w:r>
      <w:r w:rsidR="00EE2CC7">
        <w:rPr>
          <w:b/>
        </w:rPr>
        <w:t xml:space="preserve"> (0 to -4</w:t>
      </w:r>
      <w:r w:rsidR="00744C6E">
        <w:rPr>
          <w:b/>
        </w:rPr>
        <w:t>pts</w:t>
      </w:r>
      <w:r w:rsidR="00EE2CC7">
        <w:rPr>
          <w:b/>
        </w:rPr>
        <w:t xml:space="preserve">) </w:t>
      </w:r>
      <w:r w:rsidRPr="00E527E3">
        <w:t xml:space="preserve">Note that this is a list of </w:t>
      </w:r>
      <w:r w:rsidRPr="00E527E3">
        <w:rPr>
          <w:i/>
        </w:rPr>
        <w:t>responsibilities</w:t>
      </w:r>
      <w:r w:rsidRPr="00E527E3">
        <w:t xml:space="preserve">, not a list of what each partner did. It is very important that you divide the responsibility for each aspect of the experiment so that it is clear who will make sure that it is completed. Responsibilities include, but are not limited to, reading the full write up before the first class; collecting all information and writing the report; building circuits and collecting data (i.e. doing the experiment); setting up and running the </w:t>
      </w:r>
      <w:proofErr w:type="gramStart"/>
      <w:r w:rsidRPr="00E527E3">
        <w:t>simulations;  comparing</w:t>
      </w:r>
      <w:proofErr w:type="gramEnd"/>
      <w:r w:rsidRPr="00E527E3">
        <w:t xml:space="preserve"> the theory, experiment and simulation to develop the practical model of whatever system is being addressed, etc</w:t>
      </w:r>
      <w:r w:rsidRPr="00CD0EE7">
        <w:rPr>
          <w:strike/>
        </w:rPr>
        <w:t>.</w:t>
      </w:r>
    </w:p>
    <w:p w14:paraId="5DC3B9FA" w14:textId="77777777" w:rsidR="00F10FAF" w:rsidRDefault="00F10FAF" w:rsidP="00F10FAF">
      <w:pPr>
        <w:ind w:right="-720"/>
        <w:rPr>
          <w:b/>
          <w:bCs/>
        </w:rPr>
      </w:pPr>
    </w:p>
    <w:p w14:paraId="38C296BE" w14:textId="77777777" w:rsidR="003207B2" w:rsidRDefault="003207B2">
      <w:pPr>
        <w:overflowPunct/>
        <w:autoSpaceDE/>
        <w:autoSpaceDN/>
        <w:adjustRightInd/>
        <w:textAlignment w:val="auto"/>
        <w:rPr>
          <w:b/>
          <w:bCs/>
          <w:iCs/>
        </w:rPr>
      </w:pPr>
      <w:r>
        <w:rPr>
          <w:b/>
          <w:bCs/>
          <w:iCs/>
        </w:rPr>
        <w:br w:type="page"/>
      </w:r>
    </w:p>
    <w:p w14:paraId="1C1DD895" w14:textId="77777777" w:rsidR="003207B2" w:rsidRDefault="003207B2" w:rsidP="003207B2">
      <w:pPr>
        <w:overflowPunct/>
        <w:autoSpaceDE/>
        <w:autoSpaceDN/>
        <w:adjustRightInd/>
        <w:textAlignment w:val="auto"/>
        <w:rPr>
          <w:bCs/>
          <w:iCs/>
        </w:rPr>
      </w:pPr>
      <w:r>
        <w:rPr>
          <w:b/>
          <w:bCs/>
          <w:iCs/>
        </w:rPr>
        <w:lastRenderedPageBreak/>
        <w:t xml:space="preserve">Summary/Overview </w:t>
      </w:r>
      <w:r w:rsidRPr="003207B2">
        <w:rPr>
          <w:bCs/>
          <w:iCs/>
        </w:rPr>
        <w:t>(</w:t>
      </w:r>
      <w:r>
        <w:rPr>
          <w:bCs/>
          <w:iCs/>
        </w:rPr>
        <w:t>0 to -</w:t>
      </w:r>
      <w:r w:rsidRPr="003207B2">
        <w:rPr>
          <w:bCs/>
          <w:iCs/>
        </w:rPr>
        <w:t xml:space="preserve">10 pts) </w:t>
      </w:r>
      <w:r>
        <w:rPr>
          <w:bCs/>
          <w:iCs/>
        </w:rPr>
        <w:t xml:space="preserve">There are two parts to this section, both of which require revisiting everything done on this experiment and addressing broad issues. Grading for this section works a bit differently in that the overall report grade will be reduced if the responses are not satisfactory. </w:t>
      </w:r>
    </w:p>
    <w:p w14:paraId="400A92A3" w14:textId="77777777" w:rsidR="003207B2" w:rsidRDefault="003207B2" w:rsidP="003207B2">
      <w:pPr>
        <w:overflowPunct/>
        <w:autoSpaceDE/>
        <w:autoSpaceDN/>
        <w:adjustRightInd/>
        <w:textAlignment w:val="auto"/>
        <w:rPr>
          <w:bCs/>
          <w:iCs/>
        </w:rPr>
      </w:pPr>
    </w:p>
    <w:p w14:paraId="70A84E21" w14:textId="77777777" w:rsidR="003207B2" w:rsidRDefault="005E62DD" w:rsidP="003207B2">
      <w:pPr>
        <w:pStyle w:val="ListParagraph"/>
        <w:numPr>
          <w:ilvl w:val="0"/>
          <w:numId w:val="20"/>
        </w:numPr>
        <w:overflowPunct/>
        <w:autoSpaceDE/>
        <w:autoSpaceDN/>
        <w:adjustRightInd/>
        <w:textAlignment w:val="auto"/>
        <w:rPr>
          <w:bCs/>
          <w:iCs/>
        </w:rPr>
      </w:pPr>
      <w:r>
        <w:rPr>
          <w:bCs/>
          <w:iCs/>
          <w:noProof/>
        </w:rPr>
        <mc:AlternateContent>
          <mc:Choice Requires="wps">
            <w:drawing>
              <wp:anchor distT="0" distB="0" distL="114300" distR="114300" simplePos="0" relativeHeight="251650048" behindDoc="0" locked="0" layoutInCell="1" allowOverlap="1" wp14:anchorId="270999B9" wp14:editId="365B0428">
                <wp:simplePos x="0" y="0"/>
                <wp:positionH relativeFrom="column">
                  <wp:posOffset>2743200</wp:posOffset>
                </wp:positionH>
                <wp:positionV relativeFrom="paragraph">
                  <wp:posOffset>463550</wp:posOffset>
                </wp:positionV>
                <wp:extent cx="1381125" cy="581025"/>
                <wp:effectExtent l="19050" t="73025" r="47625" b="22225"/>
                <wp:wrapNone/>
                <wp:docPr id="1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81125" cy="581025"/>
                        </a:xfrm>
                        <a:prstGeom prst="straightConnector1">
                          <a:avLst/>
                        </a:prstGeom>
                        <a:noFill/>
                        <a:ln w="28575">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C32B8B" id="AutoShape 24" o:spid="_x0000_s1026" type="#_x0000_t32" style="position:absolute;margin-left:3in;margin-top:36.5pt;width:108.75pt;height:45.7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" strokecolor="#0070c0" strokeweight="2.25pt">
                <v:stroke dashstyle="dash" endarrow="block"/>
              </v:shape>
            </w:pict>
          </mc:Fallback>
        </mc:AlternateContent>
      </w:r>
      <w:r w:rsidR="003207B2">
        <w:rPr>
          <w:bCs/>
          <w:iCs/>
          <w:noProof/>
        </w:rPr>
        <w:drawing>
          <wp:anchor distT="0" distB="0" distL="114300" distR="114300" simplePos="0" relativeHeight="251646976" behindDoc="0" locked="0" layoutInCell="1" allowOverlap="1" wp14:anchorId="5CBB43FA" wp14:editId="172BB8AC">
            <wp:simplePos x="0" y="0"/>
            <wp:positionH relativeFrom="column">
              <wp:posOffset>3362325</wp:posOffset>
            </wp:positionH>
            <wp:positionV relativeFrom="paragraph">
              <wp:posOffset>25400</wp:posOffset>
            </wp:positionV>
            <wp:extent cx="2952750" cy="2266950"/>
            <wp:effectExtent l="19050" t="0" r="0" b="0"/>
            <wp:wrapSquare wrapText="bothSides"/>
            <wp:docPr id="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9" cstate="print"/>
                    <a:srcRect l="27083" t="25132" r="18109" b="5291"/>
                    <a:stretch>
                      <a:fillRect/>
                    </a:stretch>
                  </pic:blipFill>
                  <pic:spPr bwMode="auto">
                    <a:xfrm>
                      <a:off x="0" y="0"/>
                      <a:ext cx="2952750" cy="2266950"/>
                    </a:xfrm>
                    <a:prstGeom prst="rect">
                      <a:avLst/>
                    </a:prstGeom>
                    <a:noFill/>
                    <a:ln w="9525">
                      <a:noFill/>
                      <a:miter lim="800000"/>
                      <a:headEnd/>
                      <a:tailEnd/>
                    </a:ln>
                  </pic:spPr>
                </pic:pic>
              </a:graphicData>
            </a:graphic>
          </wp:anchor>
        </w:drawing>
      </w:r>
      <w:r w:rsidR="003207B2">
        <w:rPr>
          <w:bCs/>
          <w:iCs/>
        </w:rPr>
        <w:t>Application: Identify at least one application of the content addressed in this experiment. That is, find an engineered system, device, process that is based, at least in part, on what you have learned. You must identify the fundamental system and then describe at least one practical application.</w:t>
      </w:r>
    </w:p>
    <w:p w14:paraId="03CA3CCE" w14:textId="77777777" w:rsidR="003207B2" w:rsidRDefault="005E62DD" w:rsidP="003207B2">
      <w:pPr>
        <w:pStyle w:val="ListParagraph"/>
        <w:numPr>
          <w:ilvl w:val="0"/>
          <w:numId w:val="20"/>
        </w:numPr>
        <w:overflowPunct/>
        <w:autoSpaceDE/>
        <w:autoSpaceDN/>
        <w:adjustRightInd/>
        <w:textAlignment w:val="auto"/>
        <w:rPr>
          <w:bCs/>
          <w:iCs/>
        </w:rPr>
      </w:pPr>
      <w:r>
        <w:rPr>
          <w:bCs/>
          <w:iCs/>
          <w:noProof/>
        </w:rPr>
        <mc:AlternateContent>
          <mc:Choice Requires="wps">
            <w:drawing>
              <wp:anchor distT="0" distB="0" distL="114300" distR="114300" simplePos="0" relativeHeight="251652096" behindDoc="0" locked="0" layoutInCell="1" allowOverlap="1" wp14:anchorId="035852B7" wp14:editId="6E69DABE">
                <wp:simplePos x="0" y="0"/>
                <wp:positionH relativeFrom="column">
                  <wp:posOffset>1257300</wp:posOffset>
                </wp:positionH>
                <wp:positionV relativeFrom="paragraph">
                  <wp:posOffset>663575</wp:posOffset>
                </wp:positionV>
                <wp:extent cx="2867025" cy="419100"/>
                <wp:effectExtent l="19050" t="15875" r="38100" b="69850"/>
                <wp:wrapNone/>
                <wp:docPr id="1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7025" cy="419100"/>
                        </a:xfrm>
                        <a:prstGeom prst="straightConnector1">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86B1E4" id="AutoShape 26" o:spid="_x0000_s1026" type="#_x0000_t32" style="position:absolute;margin-left:99pt;margin-top:52.25pt;width:225.75pt;height:33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" strokecolor="red" strokeweight="2.25pt">
                <v:stroke dashstyle="dash" endarrow="block"/>
              </v:shape>
            </w:pict>
          </mc:Fallback>
        </mc:AlternateContent>
      </w:r>
      <w:r>
        <w:rPr>
          <w:bCs/>
          <w:iCs/>
          <w:noProof/>
        </w:rPr>
        <mc:AlternateContent>
          <mc:Choice Requires="wps">
            <w:drawing>
              <wp:anchor distT="0" distB="0" distL="114300" distR="114300" simplePos="0" relativeHeight="251651072" behindDoc="0" locked="0" layoutInCell="1" allowOverlap="1" wp14:anchorId="6DF9A7ED" wp14:editId="1DAC2783">
                <wp:simplePos x="0" y="0"/>
                <wp:positionH relativeFrom="column">
                  <wp:posOffset>3114675</wp:posOffset>
                </wp:positionH>
                <wp:positionV relativeFrom="paragraph">
                  <wp:posOffset>454025</wp:posOffset>
                </wp:positionV>
                <wp:extent cx="304800" cy="66675"/>
                <wp:effectExtent l="19050" t="73025" r="38100" b="22225"/>
                <wp:wrapNone/>
                <wp:docPr id="1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66675"/>
                        </a:xfrm>
                        <a:prstGeom prst="straightConnector1">
                          <a:avLst/>
                        </a:prstGeom>
                        <a:noFill/>
                        <a:ln w="28575">
                          <a:solidFill>
                            <a:srgbClr val="7030A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F86E12" id="AutoShape 25" o:spid="_x0000_s1026" type="#_x0000_t32" style="position:absolute;margin-left:245.25pt;margin-top:35.75pt;width:24pt;height:5.2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" strokecolor="#7030a0" strokeweight="2.25pt">
                <v:stroke dashstyle="dash" endarrow="block"/>
              </v:shape>
            </w:pict>
          </mc:Fallback>
        </mc:AlternateContent>
      </w:r>
      <w:r w:rsidR="003207B2">
        <w:rPr>
          <w:bCs/>
          <w:iCs/>
        </w:rPr>
        <w:t xml:space="preserve">Engineering Design Process: Describe the fundamental math and science (ideal) picture of the system, device, and process you address in part 1 and the key information you obtained from experiment and simulation. Compare and contrast the results from each of the task areas (math and science, experiment, simulation) and then generate one or two conclusions </w:t>
      </w:r>
      <w:r w:rsidR="00AE5A39">
        <w:rPr>
          <w:bCs/>
          <w:iCs/>
        </w:rPr>
        <w:t xml:space="preserve">for </w:t>
      </w:r>
      <w:r w:rsidR="003207B2">
        <w:rPr>
          <w:bCs/>
          <w:iCs/>
        </w:rPr>
        <w:t>the practical application.</w:t>
      </w:r>
      <w:r w:rsidR="00AE5A39">
        <w:rPr>
          <w:bCs/>
          <w:iCs/>
        </w:rPr>
        <w:t xml:space="preserve"> That is, how does the practical system model differ from the original ideal?</w:t>
      </w:r>
    </w:p>
    <w:p w14:paraId="008B6536" w14:textId="77777777" w:rsidR="003207B2" w:rsidRDefault="003207B2" w:rsidP="003207B2">
      <w:pPr>
        <w:overflowPunct/>
        <w:autoSpaceDE/>
        <w:autoSpaceDN/>
        <w:adjustRightInd/>
        <w:textAlignment w:val="auto"/>
        <w:rPr>
          <w:bCs/>
          <w:iCs/>
        </w:rPr>
      </w:pPr>
    </w:p>
    <w:p w14:paraId="7EB668D5" w14:textId="77777777" w:rsidR="003207B2" w:rsidRDefault="005E62DD" w:rsidP="003207B2">
      <w:pPr>
        <w:overflowPunct/>
        <w:autoSpaceDE/>
        <w:autoSpaceDN/>
        <w:adjustRightInd/>
        <w:textAlignment w:val="auto"/>
        <w:rPr>
          <w:bCs/>
          <w:iCs/>
        </w:rPr>
      </w:pPr>
      <w:r>
        <w:rPr>
          <w:b/>
          <w:noProof/>
        </w:rPr>
        <mc:AlternateContent>
          <mc:Choice Requires="wps">
            <w:drawing>
              <wp:anchor distT="0" distB="0" distL="114300" distR="114300" simplePos="0" relativeHeight="251649024" behindDoc="0" locked="0" layoutInCell="1" allowOverlap="1" wp14:anchorId="70747C2B" wp14:editId="3FCC6493">
                <wp:simplePos x="0" y="0"/>
                <wp:positionH relativeFrom="column">
                  <wp:posOffset>3962400</wp:posOffset>
                </wp:positionH>
                <wp:positionV relativeFrom="paragraph">
                  <wp:posOffset>3175</wp:posOffset>
                </wp:positionV>
                <wp:extent cx="1657350" cy="314325"/>
                <wp:effectExtent l="0" t="3175" r="0" b="0"/>
                <wp:wrapNone/>
                <wp:docPr id="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C19E46" w14:textId="77777777" w:rsidR="00404244" w:rsidRDefault="00404244" w:rsidP="003207B2">
                            <w:r>
                              <w:t>Engineering Design Proc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747C2B" id="Text Box 23" o:spid="_x0000_s1050" type="#_x0000_t202" style="position:absolute;margin-left:312pt;margin-top:.25pt;width:130.5pt;height:24.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" stroked="f">
                <v:textbox>
                  <w:txbxContent>
                    <w:p w14:paraId="5CC19E46" w14:textId="77777777" w:rsidR="00404244" w:rsidRDefault="00404244" w:rsidP="003207B2">
                      <w:r>
                        <w:t>Engineering Design Process</w:t>
                      </w:r>
                    </w:p>
                  </w:txbxContent>
                </v:textbox>
              </v:shape>
            </w:pict>
          </mc:Fallback>
        </mc:AlternateContent>
      </w:r>
    </w:p>
    <w:p w14:paraId="36E0B7A1" w14:textId="77777777" w:rsidR="009D6F86" w:rsidRDefault="009D6F86" w:rsidP="00F10FAF">
      <w:pPr>
        <w:ind w:right="-720"/>
        <w:rPr>
          <w:b/>
          <w:bCs/>
        </w:rPr>
      </w:pPr>
    </w:p>
    <w:p w14:paraId="65F1716E" w14:textId="77777777" w:rsidR="00F10FAF" w:rsidRDefault="00F10FAF" w:rsidP="00F10FAF">
      <w:pPr>
        <w:ind w:right="-720"/>
        <w:rPr>
          <w:b/>
          <w:bCs/>
        </w:rPr>
      </w:pPr>
      <w:r w:rsidRPr="000A6663">
        <w:rPr>
          <w:b/>
          <w:bCs/>
        </w:rPr>
        <w:t>Total</w:t>
      </w:r>
      <w:r w:rsidR="003207B2">
        <w:rPr>
          <w:b/>
          <w:bCs/>
        </w:rPr>
        <w:t>:</w:t>
      </w:r>
      <w:r w:rsidR="003207B2">
        <w:rPr>
          <w:b/>
          <w:bCs/>
        </w:rPr>
        <w:tab/>
        <w:t xml:space="preserve"> </w:t>
      </w:r>
      <w:r>
        <w:rPr>
          <w:b/>
          <w:bCs/>
        </w:rPr>
        <w:t>80</w:t>
      </w:r>
      <w:r w:rsidRPr="000A6663">
        <w:rPr>
          <w:b/>
          <w:bCs/>
        </w:rPr>
        <w:t xml:space="preserve"> points for </w:t>
      </w:r>
      <w:r>
        <w:rPr>
          <w:b/>
          <w:bCs/>
        </w:rPr>
        <w:t xml:space="preserve">experiment </w:t>
      </w:r>
      <w:r w:rsidRPr="000A6663">
        <w:rPr>
          <w:b/>
          <w:bCs/>
        </w:rPr>
        <w:t>packet</w:t>
      </w:r>
    </w:p>
    <w:p w14:paraId="7A996FE9" w14:textId="77777777" w:rsidR="003207B2" w:rsidRPr="000A6663" w:rsidRDefault="003207B2" w:rsidP="00F10FAF">
      <w:pPr>
        <w:ind w:right="-720"/>
        <w:rPr>
          <w:b/>
          <w:bCs/>
        </w:rPr>
      </w:pPr>
      <w:r>
        <w:rPr>
          <w:b/>
          <w:bCs/>
        </w:rPr>
        <w:tab/>
        <w:t>0 to -10 points for Summary/Overview</w:t>
      </w:r>
    </w:p>
    <w:p w14:paraId="6B672D83" w14:textId="77777777" w:rsidR="00F10FAF" w:rsidRPr="000A6663" w:rsidRDefault="00F10FAF" w:rsidP="00F10FAF">
      <w:pPr>
        <w:ind w:right="-720" w:firstLine="720"/>
        <w:rPr>
          <w:b/>
          <w:bCs/>
          <w:u w:val="single"/>
        </w:rPr>
      </w:pPr>
      <w:r w:rsidRPr="000A6663">
        <w:rPr>
          <w:b/>
          <w:bCs/>
          <w:u w:val="single"/>
        </w:rPr>
        <w:t>20 points for attendance</w:t>
      </w:r>
    </w:p>
    <w:p w14:paraId="7049DBC5" w14:textId="77777777" w:rsidR="00F10FAF" w:rsidRPr="000A6663" w:rsidRDefault="00F10FAF" w:rsidP="00F10FAF">
      <w:pPr>
        <w:ind w:right="-720" w:firstLine="720"/>
        <w:rPr>
          <w:b/>
          <w:bCs/>
        </w:rPr>
      </w:pPr>
      <w:r w:rsidRPr="000A6663">
        <w:rPr>
          <w:b/>
          <w:bCs/>
        </w:rPr>
        <w:t>100 points</w:t>
      </w:r>
    </w:p>
    <w:p w14:paraId="5C810508" w14:textId="77777777" w:rsidR="00F10FAF" w:rsidRDefault="00F10FAF" w:rsidP="00F10FAF">
      <w:pPr>
        <w:ind w:right="-720"/>
        <w:rPr>
          <w:bCs/>
        </w:rPr>
      </w:pPr>
    </w:p>
    <w:p w14:paraId="5CAAF678" w14:textId="77777777" w:rsidR="00F10FAF" w:rsidRPr="000A6663" w:rsidRDefault="00F10FAF" w:rsidP="003207B2">
      <w:pPr>
        <w:ind w:right="-720" w:firstLine="720"/>
        <w:rPr>
          <w:b/>
          <w:bCs/>
        </w:rPr>
      </w:pPr>
      <w:r>
        <w:rPr>
          <w:b/>
          <w:bCs/>
        </w:rPr>
        <w:t>Attendance</w:t>
      </w:r>
      <w:r w:rsidRPr="000A6663">
        <w:rPr>
          <w:b/>
          <w:bCs/>
        </w:rPr>
        <w:t xml:space="preserve"> (20 possible points)</w:t>
      </w:r>
    </w:p>
    <w:p w14:paraId="25BE4F62" w14:textId="77777777" w:rsidR="00F10FAF" w:rsidRPr="000A6663" w:rsidRDefault="00F10FAF" w:rsidP="00F10FAF">
      <w:pPr>
        <w:ind w:right="-720" w:firstLine="720"/>
        <w:rPr>
          <w:b/>
          <w:bCs/>
        </w:rPr>
      </w:pPr>
      <w:r>
        <w:rPr>
          <w:b/>
          <w:bCs/>
        </w:rPr>
        <w:t>2 classes (20 points), 1 class (10 points), 0 class (0 points)</w:t>
      </w:r>
    </w:p>
    <w:p w14:paraId="10F82AC3" w14:textId="77777777" w:rsidR="00F10FAF" w:rsidRPr="000A6663" w:rsidRDefault="00F10FAF" w:rsidP="00F10FAF">
      <w:pPr>
        <w:ind w:right="-720" w:firstLine="720"/>
        <w:rPr>
          <w:b/>
        </w:rPr>
      </w:pPr>
      <w:r>
        <w:rPr>
          <w:b/>
        </w:rPr>
        <w:t>Minus 5 points for each late.</w:t>
      </w:r>
    </w:p>
    <w:p w14:paraId="1B8D2B3F" w14:textId="77777777" w:rsidR="00F10FAF" w:rsidRDefault="00F10FAF" w:rsidP="00F10FAF">
      <w:pPr>
        <w:pStyle w:val="BodyText3"/>
        <w:ind w:firstLine="720"/>
        <w:rPr>
          <w:b/>
          <w:sz w:val="20"/>
          <w:szCs w:val="20"/>
        </w:rPr>
      </w:pPr>
      <w:r w:rsidRPr="00E8438E">
        <w:rPr>
          <w:b/>
          <w:sz w:val="20"/>
          <w:szCs w:val="20"/>
        </w:rPr>
        <w:t xml:space="preserve">No attendance at all = No grade for </w:t>
      </w:r>
      <w:r>
        <w:rPr>
          <w:b/>
          <w:sz w:val="20"/>
          <w:szCs w:val="20"/>
        </w:rPr>
        <w:t>this experiment</w:t>
      </w:r>
      <w:r w:rsidRPr="00E8438E">
        <w:rPr>
          <w:b/>
          <w:sz w:val="20"/>
          <w:szCs w:val="20"/>
        </w:rPr>
        <w:t>.</w:t>
      </w:r>
    </w:p>
    <w:p w14:paraId="11C0D067" w14:textId="77777777" w:rsidR="00167532" w:rsidRDefault="00167532" w:rsidP="00167532">
      <w:pPr>
        <w:pStyle w:val="BodyText2"/>
        <w:spacing w:line="240" w:lineRule="auto"/>
        <w:jc w:val="center"/>
        <w:rPr>
          <w:b/>
          <w:bCs/>
          <w:i/>
          <w:iCs/>
          <w:sz w:val="28"/>
          <w:szCs w:val="28"/>
        </w:rPr>
      </w:pPr>
    </w:p>
    <w:p w14:paraId="2D07C1F5" w14:textId="77777777" w:rsidR="00167532" w:rsidRDefault="00167532" w:rsidP="00167532">
      <w:pPr>
        <w:pStyle w:val="BodyText2"/>
        <w:spacing w:line="240" w:lineRule="auto"/>
        <w:jc w:val="center"/>
        <w:rPr>
          <w:b/>
          <w:bCs/>
          <w:i/>
          <w:iCs/>
          <w:sz w:val="28"/>
          <w:szCs w:val="28"/>
        </w:rPr>
      </w:pPr>
    </w:p>
    <w:p w14:paraId="1DA892DF" w14:textId="77777777" w:rsidR="00167532" w:rsidRDefault="00167532" w:rsidP="00167532">
      <w:pPr>
        <w:pStyle w:val="BodyText2"/>
        <w:spacing w:line="240" w:lineRule="auto"/>
        <w:jc w:val="center"/>
        <w:rPr>
          <w:b/>
          <w:bCs/>
          <w:i/>
          <w:iCs/>
          <w:sz w:val="28"/>
          <w:szCs w:val="28"/>
        </w:rPr>
      </w:pPr>
    </w:p>
    <w:p w14:paraId="671737B2" w14:textId="77777777" w:rsidR="00F01580" w:rsidRDefault="00F01580">
      <w:pPr>
        <w:overflowPunct/>
        <w:autoSpaceDE/>
        <w:autoSpaceDN/>
        <w:adjustRightInd/>
        <w:textAlignment w:val="auto"/>
        <w:rPr>
          <w:b/>
          <w:bCs/>
          <w:i/>
          <w:iCs/>
          <w:sz w:val="28"/>
          <w:szCs w:val="28"/>
        </w:rPr>
      </w:pPr>
    </w:p>
    <w:p w14:paraId="00C09AD5" w14:textId="77777777" w:rsidR="003207B2" w:rsidRDefault="003207B2">
      <w:pPr>
        <w:overflowPunct/>
        <w:autoSpaceDE/>
        <w:autoSpaceDN/>
        <w:adjustRightInd/>
        <w:textAlignment w:val="auto"/>
        <w:rPr>
          <w:b/>
          <w:bCs/>
          <w:i/>
          <w:iCs/>
          <w:sz w:val="28"/>
          <w:szCs w:val="28"/>
        </w:rPr>
      </w:pPr>
      <w:r>
        <w:rPr>
          <w:b/>
          <w:bCs/>
          <w:i/>
          <w:iCs/>
          <w:sz w:val="28"/>
          <w:szCs w:val="28"/>
        </w:rPr>
        <w:br w:type="page"/>
      </w:r>
    </w:p>
    <w:p w14:paraId="780097D2" w14:textId="77777777" w:rsidR="00167532" w:rsidRDefault="00167532" w:rsidP="00167532">
      <w:pPr>
        <w:pStyle w:val="BodyText2"/>
        <w:spacing w:line="240" w:lineRule="auto"/>
        <w:jc w:val="center"/>
        <w:rPr>
          <w:b/>
          <w:bCs/>
          <w:i/>
          <w:iCs/>
          <w:sz w:val="28"/>
          <w:szCs w:val="28"/>
        </w:rPr>
      </w:pPr>
    </w:p>
    <w:p w14:paraId="49CD4734" w14:textId="77777777" w:rsidR="00167532" w:rsidRDefault="00167532" w:rsidP="00167532">
      <w:pPr>
        <w:pStyle w:val="BodyText2"/>
        <w:spacing w:line="240" w:lineRule="auto"/>
        <w:jc w:val="center"/>
        <w:rPr>
          <w:b/>
          <w:bCs/>
          <w:i/>
          <w:iCs/>
          <w:sz w:val="28"/>
          <w:szCs w:val="28"/>
        </w:rPr>
      </w:pPr>
      <w:r>
        <w:rPr>
          <w:b/>
          <w:bCs/>
          <w:i/>
          <w:iCs/>
          <w:sz w:val="28"/>
          <w:szCs w:val="28"/>
        </w:rPr>
        <w:t>Experiment 3</w:t>
      </w:r>
    </w:p>
    <w:p w14:paraId="63317B44" w14:textId="77777777" w:rsidR="00167532" w:rsidRPr="00A658C1" w:rsidRDefault="00167532" w:rsidP="00167532">
      <w:pPr>
        <w:pStyle w:val="BodyText2"/>
        <w:spacing w:line="240" w:lineRule="auto"/>
        <w:jc w:val="center"/>
        <w:rPr>
          <w:b/>
          <w:bCs/>
          <w:i/>
          <w:iCs/>
          <w:sz w:val="24"/>
          <w:szCs w:val="24"/>
        </w:rPr>
      </w:pPr>
      <w:r w:rsidRPr="00A658C1">
        <w:rPr>
          <w:b/>
          <w:bCs/>
          <w:i/>
          <w:iCs/>
          <w:sz w:val="24"/>
          <w:szCs w:val="24"/>
        </w:rPr>
        <w:t>Section: ______</w:t>
      </w:r>
    </w:p>
    <w:p w14:paraId="7C52D6B0" w14:textId="77777777" w:rsidR="00167532" w:rsidRPr="00A658C1" w:rsidRDefault="00167532" w:rsidP="00167532">
      <w:pPr>
        <w:pStyle w:val="BodyText2"/>
        <w:spacing w:line="240" w:lineRule="auto"/>
        <w:jc w:val="center"/>
        <w:rPr>
          <w:b/>
          <w:bCs/>
          <w:i/>
          <w:iCs/>
          <w:sz w:val="24"/>
          <w:szCs w:val="24"/>
        </w:rPr>
      </w:pPr>
      <w:r w:rsidRPr="00A658C1">
        <w:rPr>
          <w:b/>
          <w:bCs/>
          <w:i/>
          <w:iCs/>
          <w:sz w:val="24"/>
          <w:szCs w:val="24"/>
        </w:rPr>
        <w:t>Report Grade: ______</w:t>
      </w:r>
    </w:p>
    <w:p w14:paraId="110308DD" w14:textId="77777777" w:rsidR="00167532" w:rsidRDefault="00167532" w:rsidP="00EE2CC7">
      <w:pPr>
        <w:pStyle w:val="BodyText2"/>
        <w:spacing w:line="240" w:lineRule="auto"/>
        <w:jc w:val="center"/>
        <w:rPr>
          <w:b/>
          <w:bCs/>
          <w:i/>
          <w:iCs/>
          <w:sz w:val="24"/>
          <w:szCs w:val="24"/>
        </w:rPr>
      </w:pPr>
      <w:r w:rsidRPr="00A658C1">
        <w:rPr>
          <w:b/>
          <w:bCs/>
          <w:i/>
          <w:iCs/>
          <w:sz w:val="24"/>
          <w:szCs w:val="24"/>
        </w:rPr>
        <w:t>__________________________ Name</w:t>
      </w:r>
    </w:p>
    <w:p w14:paraId="3C77C18E" w14:textId="77777777" w:rsidR="00E527E3" w:rsidRDefault="00E527E3" w:rsidP="00E527E3">
      <w:pPr>
        <w:pStyle w:val="BodyText2"/>
        <w:spacing w:line="240" w:lineRule="auto"/>
        <w:jc w:val="center"/>
        <w:rPr>
          <w:b/>
          <w:bCs/>
          <w:i/>
          <w:iCs/>
          <w:sz w:val="24"/>
          <w:szCs w:val="24"/>
        </w:rPr>
      </w:pPr>
      <w:r w:rsidRPr="00A658C1">
        <w:rPr>
          <w:b/>
          <w:bCs/>
          <w:i/>
          <w:iCs/>
          <w:sz w:val="24"/>
          <w:szCs w:val="24"/>
        </w:rPr>
        <w:t>__________________________ Name</w:t>
      </w:r>
    </w:p>
    <w:p w14:paraId="59493210" w14:textId="77777777" w:rsidR="00E527E3" w:rsidRPr="00EE2CC7" w:rsidRDefault="00E527E3" w:rsidP="00E527E3">
      <w:pPr>
        <w:pStyle w:val="BodyText2"/>
        <w:spacing w:line="240" w:lineRule="auto"/>
        <w:jc w:val="center"/>
        <w:rPr>
          <w:b/>
          <w:bCs/>
          <w:i/>
          <w:iCs/>
          <w:sz w:val="24"/>
          <w:szCs w:val="24"/>
        </w:rPr>
      </w:pPr>
    </w:p>
    <w:p w14:paraId="6812629B" w14:textId="77777777" w:rsidR="00167532" w:rsidRDefault="00167532" w:rsidP="00167532">
      <w:pPr>
        <w:pStyle w:val="BodyText2"/>
        <w:spacing w:line="240" w:lineRule="auto"/>
        <w:jc w:val="center"/>
        <w:rPr>
          <w:bCs/>
          <w:iCs/>
          <w:sz w:val="24"/>
          <w:szCs w:val="24"/>
        </w:rPr>
      </w:pPr>
      <w:r w:rsidRPr="00A658C1">
        <w:rPr>
          <w:b/>
          <w:bCs/>
          <w:i/>
          <w:iCs/>
          <w:sz w:val="24"/>
          <w:szCs w:val="24"/>
          <w:u w:val="single"/>
        </w:rPr>
        <w:t>Checklist w/ Signatures for Main Concepts</w:t>
      </w:r>
    </w:p>
    <w:p w14:paraId="245DC980" w14:textId="77777777" w:rsidR="00A658C1" w:rsidRDefault="00A658C1" w:rsidP="00A658C1">
      <w:pPr>
        <w:rPr>
          <w:i/>
          <w:sz w:val="24"/>
          <w:szCs w:val="24"/>
        </w:rPr>
      </w:pPr>
      <w:r>
        <w:rPr>
          <w:i/>
          <w:sz w:val="24"/>
          <w:szCs w:val="24"/>
        </w:rPr>
        <w:t>For all plots that require a signature below, you must explain to the TA or instructor:</w:t>
      </w:r>
    </w:p>
    <w:p w14:paraId="3D07EA46" w14:textId="77777777" w:rsidR="00A658C1" w:rsidRDefault="00A658C1" w:rsidP="00A658C1">
      <w:pPr>
        <w:pStyle w:val="ListParagraph"/>
        <w:numPr>
          <w:ilvl w:val="0"/>
          <w:numId w:val="23"/>
        </w:numPr>
        <w:rPr>
          <w:i/>
          <w:sz w:val="24"/>
          <w:szCs w:val="24"/>
        </w:rPr>
      </w:pPr>
      <w:r w:rsidRPr="00944B06">
        <w:rPr>
          <w:i/>
          <w:sz w:val="24"/>
          <w:szCs w:val="24"/>
        </w:rPr>
        <w:t xml:space="preserve">the purpose of the data (using your hand-drawn circuit diagram), </w:t>
      </w:r>
    </w:p>
    <w:p w14:paraId="73B350CD" w14:textId="77777777" w:rsidR="00E527E3" w:rsidRDefault="00A658C1" w:rsidP="00EE2CC7">
      <w:pPr>
        <w:pStyle w:val="ListParagraph"/>
        <w:numPr>
          <w:ilvl w:val="0"/>
          <w:numId w:val="23"/>
        </w:numPr>
        <w:rPr>
          <w:i/>
          <w:sz w:val="24"/>
          <w:szCs w:val="24"/>
        </w:rPr>
      </w:pPr>
      <w:r w:rsidRPr="00EE2CC7">
        <w:rPr>
          <w:i/>
          <w:sz w:val="24"/>
          <w:szCs w:val="24"/>
        </w:rPr>
        <w:t xml:space="preserve">what information is contained in the plot and </w:t>
      </w:r>
    </w:p>
    <w:p w14:paraId="412FAC5A" w14:textId="77777777" w:rsidR="00A658C1" w:rsidRPr="00EE2CC7" w:rsidRDefault="00A658C1" w:rsidP="00EE2CC7">
      <w:pPr>
        <w:pStyle w:val="ListParagraph"/>
        <w:numPr>
          <w:ilvl w:val="0"/>
          <w:numId w:val="23"/>
        </w:numPr>
        <w:rPr>
          <w:i/>
          <w:sz w:val="24"/>
          <w:szCs w:val="24"/>
        </w:rPr>
      </w:pPr>
      <w:r w:rsidRPr="00EE2CC7">
        <w:rPr>
          <w:i/>
          <w:sz w:val="24"/>
          <w:szCs w:val="24"/>
        </w:rPr>
        <w:t xml:space="preserve">why you believe that the plot is correct. </w:t>
      </w:r>
    </w:p>
    <w:p w14:paraId="5CF3D77A" w14:textId="77777777" w:rsidR="00A658C1" w:rsidRDefault="00A658C1" w:rsidP="00A658C1">
      <w:pPr>
        <w:rPr>
          <w:i/>
          <w:sz w:val="24"/>
          <w:szCs w:val="24"/>
        </w:rPr>
      </w:pPr>
      <w:r>
        <w:rPr>
          <w:i/>
          <w:sz w:val="24"/>
          <w:szCs w:val="24"/>
        </w:rPr>
        <w:t>Any member of your group can be asked for the explanation.</w:t>
      </w:r>
    </w:p>
    <w:p w14:paraId="119E5AE9" w14:textId="77777777" w:rsidR="00A658C1" w:rsidRPr="00A658C1" w:rsidRDefault="00A658C1" w:rsidP="00A658C1">
      <w:pPr>
        <w:pStyle w:val="BodyText2"/>
        <w:spacing w:line="240" w:lineRule="auto"/>
        <w:rPr>
          <w:bCs/>
          <w:iCs/>
          <w:sz w:val="24"/>
          <w:szCs w:val="24"/>
        </w:rPr>
      </w:pPr>
    </w:p>
    <w:p w14:paraId="03124C3A" w14:textId="77777777" w:rsidR="00167532" w:rsidRDefault="00167532" w:rsidP="00167532">
      <w:pPr>
        <w:pStyle w:val="BodyText2"/>
        <w:spacing w:line="240" w:lineRule="auto"/>
        <w:rPr>
          <w:b/>
          <w:sz w:val="24"/>
          <w:szCs w:val="24"/>
        </w:rPr>
      </w:pPr>
      <w:r>
        <w:rPr>
          <w:b/>
          <w:sz w:val="24"/>
          <w:szCs w:val="24"/>
        </w:rPr>
        <w:t>PART A: Making an Inductor</w:t>
      </w:r>
    </w:p>
    <w:p w14:paraId="70030DA8" w14:textId="77777777" w:rsidR="00167532" w:rsidRDefault="00167532" w:rsidP="005F2598">
      <w:pPr>
        <w:pStyle w:val="BodyText2"/>
        <w:spacing w:line="240" w:lineRule="auto"/>
        <w:ind w:left="720" w:firstLine="360"/>
        <w:rPr>
          <w:b/>
          <w:bCs/>
          <w:i/>
          <w:iCs/>
          <w:sz w:val="24"/>
          <w:szCs w:val="24"/>
          <w:u w:val="single"/>
        </w:rPr>
      </w:pPr>
      <w:r>
        <w:rPr>
          <w:b/>
          <w:sz w:val="24"/>
          <w:szCs w:val="24"/>
        </w:rPr>
        <w:t>Questions 1-2</w:t>
      </w:r>
    </w:p>
    <w:p w14:paraId="402FD5E7" w14:textId="77777777" w:rsidR="00167532" w:rsidRPr="0087537A" w:rsidRDefault="00167532" w:rsidP="00167532">
      <w:pPr>
        <w:pStyle w:val="BodyText2"/>
        <w:spacing w:line="240" w:lineRule="auto"/>
        <w:rPr>
          <w:b/>
          <w:sz w:val="24"/>
          <w:szCs w:val="24"/>
        </w:rPr>
      </w:pPr>
      <w:r>
        <w:rPr>
          <w:b/>
          <w:sz w:val="24"/>
          <w:szCs w:val="24"/>
        </w:rPr>
        <w:t>PART B:  Measurement of Inductance</w:t>
      </w:r>
    </w:p>
    <w:p w14:paraId="062DD0AB" w14:textId="557C4C8C" w:rsidR="00167532" w:rsidRDefault="00B124D2" w:rsidP="005F2598">
      <w:pPr>
        <w:numPr>
          <w:ilvl w:val="1"/>
          <w:numId w:val="1"/>
        </w:numPr>
        <w:tabs>
          <w:tab w:val="clear" w:pos="1800"/>
        </w:tabs>
        <w:ind w:left="1530" w:hanging="450"/>
        <w:rPr>
          <w:b/>
          <w:sz w:val="24"/>
          <w:szCs w:val="24"/>
        </w:rPr>
      </w:pPr>
      <w:r>
        <w:rPr>
          <w:b/>
          <w:sz w:val="24"/>
          <w:szCs w:val="24"/>
        </w:rPr>
        <w:t>M2K</w:t>
      </w:r>
      <w:r w:rsidR="00167532">
        <w:rPr>
          <w:b/>
          <w:sz w:val="24"/>
          <w:szCs w:val="24"/>
        </w:rPr>
        <w:t xml:space="preserve"> plot of RLC at resonant frequency</w:t>
      </w:r>
      <w:r w:rsidR="005F2598">
        <w:rPr>
          <w:b/>
          <w:sz w:val="24"/>
          <w:szCs w:val="24"/>
        </w:rPr>
        <w:t xml:space="preserve"> </w:t>
      </w:r>
      <w:r w:rsidR="00167532">
        <w:rPr>
          <w:b/>
          <w:sz w:val="24"/>
          <w:szCs w:val="24"/>
        </w:rPr>
        <w:t>________________</w:t>
      </w:r>
    </w:p>
    <w:p w14:paraId="26AAEA1E" w14:textId="77777777" w:rsidR="00167532" w:rsidRPr="00077359" w:rsidRDefault="005F32CC" w:rsidP="005F2598">
      <w:pPr>
        <w:numPr>
          <w:ilvl w:val="1"/>
          <w:numId w:val="1"/>
        </w:numPr>
        <w:tabs>
          <w:tab w:val="clear" w:pos="1800"/>
        </w:tabs>
        <w:ind w:left="1530" w:hanging="450"/>
        <w:rPr>
          <w:b/>
          <w:i/>
          <w:sz w:val="24"/>
          <w:szCs w:val="24"/>
        </w:rPr>
      </w:pPr>
      <w:proofErr w:type="spellStart"/>
      <w:r w:rsidRPr="005F32CC">
        <w:rPr>
          <w:b/>
          <w:i/>
          <w:sz w:val="24"/>
          <w:szCs w:val="24"/>
        </w:rPr>
        <w:t>LTspice</w:t>
      </w:r>
      <w:proofErr w:type="spellEnd"/>
      <w:r w:rsidR="00167532" w:rsidRPr="0087537A">
        <w:rPr>
          <w:b/>
          <w:i/>
          <w:sz w:val="24"/>
          <w:szCs w:val="24"/>
        </w:rPr>
        <w:t xml:space="preserve"> </w:t>
      </w:r>
      <w:r w:rsidR="00167532">
        <w:rPr>
          <w:b/>
          <w:sz w:val="24"/>
          <w:szCs w:val="24"/>
        </w:rPr>
        <w:t xml:space="preserve">of the </w:t>
      </w:r>
      <w:r w:rsidR="00EB57C2">
        <w:rPr>
          <w:b/>
          <w:sz w:val="24"/>
          <w:szCs w:val="24"/>
        </w:rPr>
        <w:t>transient</w:t>
      </w:r>
      <w:r w:rsidR="00167532">
        <w:rPr>
          <w:b/>
          <w:sz w:val="24"/>
          <w:szCs w:val="24"/>
        </w:rPr>
        <w:t xml:space="preserve"> RLC with value of L</w:t>
      </w:r>
    </w:p>
    <w:p w14:paraId="05E44B02" w14:textId="60187DD7" w:rsidR="00077359" w:rsidRPr="00077359" w:rsidRDefault="00077359" w:rsidP="00830D73">
      <w:pPr>
        <w:ind w:left="6390" w:hanging="5310"/>
        <w:rPr>
          <w:b/>
          <w:sz w:val="24"/>
          <w:szCs w:val="24"/>
        </w:rPr>
      </w:pPr>
      <w:r>
        <w:rPr>
          <w:b/>
          <w:sz w:val="24"/>
          <w:szCs w:val="24"/>
        </w:rPr>
        <w:t xml:space="preserve">Question 1 </w:t>
      </w:r>
      <w:r w:rsidR="00830D73">
        <w:rPr>
          <w:b/>
          <w:sz w:val="24"/>
          <w:szCs w:val="24"/>
        </w:rPr>
        <w:t xml:space="preserve">Value of Signal generator and current through R? </w:t>
      </w:r>
      <w:r w:rsidR="005F2598">
        <w:rPr>
          <w:b/>
          <w:sz w:val="24"/>
          <w:szCs w:val="24"/>
        </w:rPr>
        <w:t xml:space="preserve"> </w:t>
      </w:r>
      <w:r w:rsidR="00830D73">
        <w:rPr>
          <w:b/>
          <w:sz w:val="24"/>
          <w:szCs w:val="24"/>
        </w:rPr>
        <w:t xml:space="preserve">     </w:t>
      </w:r>
      <w:r>
        <w:rPr>
          <w:b/>
          <w:sz w:val="24"/>
          <w:szCs w:val="24"/>
        </w:rPr>
        <w:t>_____________</w:t>
      </w:r>
    </w:p>
    <w:p w14:paraId="221E317E" w14:textId="77777777" w:rsidR="00167532" w:rsidRDefault="00167532" w:rsidP="005F2598">
      <w:pPr>
        <w:pStyle w:val="BodyText2"/>
        <w:spacing w:line="240" w:lineRule="auto"/>
        <w:ind w:left="1530" w:hanging="450"/>
        <w:rPr>
          <w:b/>
          <w:bCs/>
          <w:i/>
          <w:iCs/>
          <w:sz w:val="24"/>
          <w:szCs w:val="24"/>
          <w:u w:val="single"/>
        </w:rPr>
      </w:pPr>
      <w:r>
        <w:rPr>
          <w:b/>
          <w:sz w:val="24"/>
          <w:szCs w:val="24"/>
        </w:rPr>
        <w:t>Que</w:t>
      </w:r>
      <w:r w:rsidR="00077359">
        <w:rPr>
          <w:b/>
          <w:sz w:val="24"/>
          <w:szCs w:val="24"/>
        </w:rPr>
        <w:t>stions 2</w:t>
      </w:r>
      <w:r>
        <w:rPr>
          <w:b/>
          <w:sz w:val="24"/>
          <w:szCs w:val="24"/>
        </w:rPr>
        <w:t>-</w:t>
      </w:r>
      <w:r w:rsidR="00077359">
        <w:rPr>
          <w:b/>
          <w:sz w:val="24"/>
          <w:szCs w:val="24"/>
        </w:rPr>
        <w:t xml:space="preserve">8 </w:t>
      </w:r>
    </w:p>
    <w:p w14:paraId="7B5D773A" w14:textId="77777777" w:rsidR="00167532" w:rsidRPr="0087537A" w:rsidRDefault="00167532" w:rsidP="005F2598">
      <w:pPr>
        <w:pStyle w:val="BodyText2"/>
        <w:spacing w:line="240" w:lineRule="auto"/>
        <w:ind w:left="1530" w:hanging="450"/>
        <w:rPr>
          <w:b/>
          <w:sz w:val="24"/>
          <w:szCs w:val="24"/>
        </w:rPr>
      </w:pPr>
      <w:r>
        <w:rPr>
          <w:b/>
          <w:sz w:val="24"/>
          <w:szCs w:val="24"/>
        </w:rPr>
        <w:t>PART C:  Transformers</w:t>
      </w:r>
    </w:p>
    <w:p w14:paraId="4BB3DEB6" w14:textId="77777777" w:rsidR="00167532" w:rsidRDefault="005F32CC" w:rsidP="005F2598">
      <w:pPr>
        <w:numPr>
          <w:ilvl w:val="0"/>
          <w:numId w:val="18"/>
        </w:numPr>
        <w:ind w:left="1530" w:hanging="450"/>
        <w:rPr>
          <w:b/>
          <w:sz w:val="24"/>
          <w:szCs w:val="24"/>
        </w:rPr>
      </w:pPr>
      <w:proofErr w:type="spellStart"/>
      <w:r w:rsidRPr="005F32CC">
        <w:rPr>
          <w:b/>
          <w:i/>
          <w:sz w:val="24"/>
          <w:szCs w:val="24"/>
        </w:rPr>
        <w:t>LTspice</w:t>
      </w:r>
      <w:proofErr w:type="spellEnd"/>
      <w:r w:rsidR="00167532">
        <w:rPr>
          <w:b/>
          <w:sz w:val="24"/>
          <w:szCs w:val="24"/>
        </w:rPr>
        <w:t xml:space="preserve"> plot initial 3 traces of ratios </w:t>
      </w:r>
      <w:r w:rsidR="00167532" w:rsidRPr="00757856">
        <w:rPr>
          <w:b/>
          <w:sz w:val="24"/>
          <w:szCs w:val="24"/>
        </w:rPr>
        <w:t xml:space="preserve">when L1 = 4mH and L2 = 1mH </w:t>
      </w:r>
    </w:p>
    <w:p w14:paraId="4E73C2A9" w14:textId="77777777" w:rsidR="00167532" w:rsidRPr="00757856" w:rsidRDefault="005F32CC" w:rsidP="005F2598">
      <w:pPr>
        <w:numPr>
          <w:ilvl w:val="0"/>
          <w:numId w:val="18"/>
        </w:numPr>
        <w:ind w:left="1530" w:hanging="450"/>
        <w:rPr>
          <w:b/>
          <w:i/>
          <w:sz w:val="24"/>
          <w:szCs w:val="24"/>
        </w:rPr>
      </w:pPr>
      <w:proofErr w:type="spellStart"/>
      <w:r w:rsidRPr="005F32CC">
        <w:rPr>
          <w:b/>
          <w:i/>
          <w:sz w:val="24"/>
          <w:szCs w:val="24"/>
        </w:rPr>
        <w:t>LTspice</w:t>
      </w:r>
      <w:proofErr w:type="spellEnd"/>
      <w:r w:rsidR="00167532" w:rsidRPr="0087537A">
        <w:rPr>
          <w:b/>
          <w:i/>
          <w:sz w:val="24"/>
          <w:szCs w:val="24"/>
        </w:rPr>
        <w:t xml:space="preserve"> </w:t>
      </w:r>
      <w:r w:rsidR="00167532">
        <w:rPr>
          <w:b/>
          <w:sz w:val="24"/>
          <w:szCs w:val="24"/>
        </w:rPr>
        <w:t>of three ratios at 1kHz and up</w:t>
      </w:r>
    </w:p>
    <w:p w14:paraId="49FF9F5E" w14:textId="547CCD9D" w:rsidR="00167532" w:rsidRPr="00757856" w:rsidRDefault="005F32CC" w:rsidP="005F2598">
      <w:pPr>
        <w:numPr>
          <w:ilvl w:val="0"/>
          <w:numId w:val="18"/>
        </w:numPr>
        <w:ind w:left="1530" w:hanging="450"/>
        <w:rPr>
          <w:b/>
          <w:i/>
          <w:sz w:val="24"/>
          <w:szCs w:val="24"/>
        </w:rPr>
      </w:pPr>
      <w:proofErr w:type="spellStart"/>
      <w:r w:rsidRPr="005F32CC">
        <w:rPr>
          <w:b/>
          <w:i/>
          <w:sz w:val="24"/>
          <w:szCs w:val="24"/>
        </w:rPr>
        <w:t>LTspice</w:t>
      </w:r>
      <w:proofErr w:type="spellEnd"/>
      <w:r w:rsidR="00167532" w:rsidRPr="0087537A">
        <w:rPr>
          <w:b/>
          <w:i/>
          <w:sz w:val="24"/>
          <w:szCs w:val="24"/>
        </w:rPr>
        <w:t xml:space="preserve"> </w:t>
      </w:r>
      <w:r w:rsidR="00167532">
        <w:rPr>
          <w:b/>
          <w:sz w:val="24"/>
          <w:szCs w:val="24"/>
        </w:rPr>
        <w:t xml:space="preserve">of three ratios at 100Hz and up </w:t>
      </w:r>
      <w:r w:rsidR="00B81F5B">
        <w:rPr>
          <w:b/>
          <w:sz w:val="24"/>
          <w:szCs w:val="24"/>
        </w:rPr>
        <w:tab/>
      </w:r>
      <w:r w:rsidR="00B81F5B">
        <w:rPr>
          <w:b/>
          <w:sz w:val="24"/>
          <w:szCs w:val="24"/>
        </w:rPr>
        <w:tab/>
        <w:t>____</w:t>
      </w:r>
      <w:r w:rsidR="00167532">
        <w:rPr>
          <w:b/>
          <w:sz w:val="24"/>
          <w:szCs w:val="24"/>
        </w:rPr>
        <w:t>_______________</w:t>
      </w:r>
    </w:p>
    <w:p w14:paraId="6E91A80C" w14:textId="77777777" w:rsidR="00167532" w:rsidRDefault="00167532" w:rsidP="005F2598">
      <w:pPr>
        <w:pStyle w:val="BodyText2"/>
        <w:spacing w:line="240" w:lineRule="auto"/>
        <w:ind w:left="1530" w:hanging="450"/>
        <w:rPr>
          <w:b/>
          <w:sz w:val="24"/>
          <w:szCs w:val="24"/>
        </w:rPr>
      </w:pPr>
      <w:r>
        <w:rPr>
          <w:b/>
          <w:sz w:val="24"/>
          <w:szCs w:val="24"/>
        </w:rPr>
        <w:t>Questions 1-5</w:t>
      </w:r>
    </w:p>
    <w:p w14:paraId="64E8B876" w14:textId="77777777" w:rsidR="00167532" w:rsidRPr="0087537A" w:rsidRDefault="00167532" w:rsidP="005F2598">
      <w:pPr>
        <w:pStyle w:val="BodyText2"/>
        <w:spacing w:line="240" w:lineRule="auto"/>
        <w:ind w:left="1530" w:hanging="450"/>
        <w:rPr>
          <w:b/>
          <w:sz w:val="24"/>
          <w:szCs w:val="24"/>
        </w:rPr>
      </w:pPr>
      <w:r>
        <w:rPr>
          <w:b/>
          <w:sz w:val="24"/>
          <w:szCs w:val="24"/>
        </w:rPr>
        <w:t>PART D:  Making a Transformer</w:t>
      </w:r>
    </w:p>
    <w:p w14:paraId="4EF97A7B" w14:textId="10C2F63B" w:rsidR="00167532" w:rsidRDefault="00B124D2" w:rsidP="005F2598">
      <w:pPr>
        <w:numPr>
          <w:ilvl w:val="0"/>
          <w:numId w:val="19"/>
        </w:numPr>
        <w:ind w:left="1530" w:hanging="450"/>
        <w:rPr>
          <w:b/>
          <w:sz w:val="24"/>
          <w:szCs w:val="24"/>
        </w:rPr>
      </w:pPr>
      <w:r>
        <w:rPr>
          <w:b/>
          <w:sz w:val="24"/>
          <w:szCs w:val="24"/>
        </w:rPr>
        <w:t>M2K</w:t>
      </w:r>
      <w:r w:rsidR="00167532">
        <w:rPr>
          <w:b/>
          <w:sz w:val="24"/>
          <w:szCs w:val="24"/>
        </w:rPr>
        <w:t xml:space="preserve"> plot of your transformer </w:t>
      </w:r>
      <w:r w:rsidR="00B81F5B">
        <w:rPr>
          <w:b/>
          <w:sz w:val="24"/>
          <w:szCs w:val="24"/>
        </w:rPr>
        <w:tab/>
      </w:r>
      <w:r w:rsidR="00B81F5B">
        <w:rPr>
          <w:b/>
          <w:sz w:val="24"/>
          <w:szCs w:val="24"/>
        </w:rPr>
        <w:tab/>
      </w:r>
      <w:r w:rsidR="00B81F5B">
        <w:rPr>
          <w:b/>
          <w:sz w:val="24"/>
          <w:szCs w:val="24"/>
        </w:rPr>
        <w:tab/>
      </w:r>
      <w:r w:rsidR="005F2598">
        <w:rPr>
          <w:b/>
          <w:sz w:val="24"/>
          <w:szCs w:val="24"/>
        </w:rPr>
        <w:t xml:space="preserve"> </w:t>
      </w:r>
      <w:r w:rsidR="00167532">
        <w:rPr>
          <w:b/>
          <w:sz w:val="24"/>
          <w:szCs w:val="24"/>
        </w:rPr>
        <w:t>______________________</w:t>
      </w:r>
    </w:p>
    <w:p w14:paraId="53DCA4F0" w14:textId="77777777" w:rsidR="00316E1B" w:rsidRDefault="00316E1B" w:rsidP="005F2598">
      <w:pPr>
        <w:numPr>
          <w:ilvl w:val="0"/>
          <w:numId w:val="19"/>
        </w:numPr>
        <w:ind w:left="1530" w:hanging="450"/>
        <w:rPr>
          <w:b/>
          <w:sz w:val="24"/>
          <w:szCs w:val="24"/>
        </w:rPr>
      </w:pPr>
      <w:r>
        <w:rPr>
          <w:b/>
          <w:sz w:val="24"/>
          <w:szCs w:val="24"/>
        </w:rPr>
        <w:t>Table of current ratios at different frequencies</w:t>
      </w:r>
    </w:p>
    <w:p w14:paraId="52B06660" w14:textId="77777777" w:rsidR="00167532" w:rsidRDefault="00316E1B" w:rsidP="005F2598">
      <w:pPr>
        <w:ind w:left="1530" w:hanging="450"/>
        <w:rPr>
          <w:b/>
          <w:sz w:val="24"/>
          <w:szCs w:val="24"/>
        </w:rPr>
      </w:pPr>
      <w:r>
        <w:rPr>
          <w:b/>
          <w:sz w:val="24"/>
          <w:szCs w:val="24"/>
        </w:rPr>
        <w:t>Questions 1-3</w:t>
      </w:r>
    </w:p>
    <w:p w14:paraId="54544CE3" w14:textId="77777777" w:rsidR="00167532" w:rsidRDefault="00167532" w:rsidP="00167532">
      <w:pPr>
        <w:rPr>
          <w:b/>
          <w:sz w:val="24"/>
          <w:szCs w:val="24"/>
        </w:rPr>
      </w:pPr>
    </w:p>
    <w:p w14:paraId="41167C67" w14:textId="77777777" w:rsidR="00C358E5" w:rsidRDefault="00C358E5" w:rsidP="00C358E5">
      <w:pPr>
        <w:rPr>
          <w:b/>
          <w:sz w:val="24"/>
          <w:szCs w:val="24"/>
        </w:rPr>
      </w:pPr>
      <w:r>
        <w:rPr>
          <w:b/>
          <w:sz w:val="24"/>
          <w:szCs w:val="24"/>
        </w:rPr>
        <w:t>Group Responsibilities</w:t>
      </w:r>
    </w:p>
    <w:p w14:paraId="16AF5064" w14:textId="77777777" w:rsidR="00F06FF0" w:rsidRDefault="00F06FF0" w:rsidP="00C358E5">
      <w:pPr>
        <w:rPr>
          <w:b/>
          <w:sz w:val="24"/>
          <w:szCs w:val="24"/>
        </w:rPr>
      </w:pPr>
    </w:p>
    <w:p w14:paraId="5EABBF0E" w14:textId="77777777" w:rsidR="00F06FF0" w:rsidRDefault="00F06FF0" w:rsidP="00C358E5">
      <w:r>
        <w:rPr>
          <w:b/>
          <w:sz w:val="24"/>
          <w:szCs w:val="24"/>
        </w:rPr>
        <w:t>Summary/Overview</w:t>
      </w:r>
    </w:p>
    <w:p w14:paraId="7DCD54CC" w14:textId="77777777" w:rsidR="00167532" w:rsidRDefault="00167532" w:rsidP="00167532"/>
    <w:p w14:paraId="493B18B6" w14:textId="77777777" w:rsidR="00170706" w:rsidRPr="00531BE1" w:rsidRDefault="00170706" w:rsidP="00531BE1"/>
    <w:sectPr w:rsidR="00170706" w:rsidRPr="00531BE1" w:rsidSect="00A658C1">
      <w:type w:val="continuous"/>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DE49B3" w14:textId="77777777" w:rsidR="00E02E1B" w:rsidRDefault="00E02E1B">
      <w:r>
        <w:separator/>
      </w:r>
    </w:p>
    <w:p w14:paraId="03BE419B" w14:textId="77777777" w:rsidR="00E02E1B" w:rsidRDefault="00E02E1B"/>
  </w:endnote>
  <w:endnote w:type="continuationSeparator" w:id="0">
    <w:p w14:paraId="31625717" w14:textId="77777777" w:rsidR="00E02E1B" w:rsidRDefault="00E02E1B">
      <w:r>
        <w:continuationSeparator/>
      </w:r>
    </w:p>
    <w:p w14:paraId="24B3D969" w14:textId="77777777" w:rsidR="00E02E1B" w:rsidRDefault="00E02E1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2EA8C4" w14:textId="77777777" w:rsidR="00404244" w:rsidRDefault="00404244" w:rsidP="00E947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A0D2A7D" w14:textId="77777777" w:rsidR="00404244" w:rsidRDefault="00404244">
    <w:pPr>
      <w:pStyle w:val="Footer"/>
    </w:pPr>
  </w:p>
  <w:p w14:paraId="1623DB99" w14:textId="77777777" w:rsidR="00404244" w:rsidRDefault="0040424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96CBC9" w14:textId="77777777" w:rsidR="00404244" w:rsidRDefault="00404244" w:rsidP="00E947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 18 -</w:t>
    </w:r>
    <w:r>
      <w:rPr>
        <w:rStyle w:val="PageNumber"/>
      </w:rPr>
      <w:fldChar w:fldCharType="end"/>
    </w:r>
  </w:p>
  <w:p w14:paraId="6E149BAF" w14:textId="4147443A" w:rsidR="00404244" w:rsidRPr="00E9479A" w:rsidRDefault="00404244" w:rsidP="00DA3AFC">
    <w:pPr>
      <w:pStyle w:val="Footer"/>
      <w:tabs>
        <w:tab w:val="clear" w:pos="4320"/>
        <w:tab w:val="clear" w:pos="8640"/>
        <w:tab w:val="center" w:pos="4675"/>
        <w:tab w:val="right" w:pos="9423"/>
      </w:tabs>
      <w:rPr>
        <w:i/>
      </w:rPr>
    </w:pPr>
    <w:r>
      <w:rPr>
        <w:i/>
      </w:rPr>
      <w:t>K.A. Connor, P. Schoch</w:t>
    </w:r>
    <w:r w:rsidRPr="00391AE3">
      <w:rPr>
        <w:i/>
      </w:rPr>
      <w:t xml:space="preserve"> </w:t>
    </w:r>
    <w:r>
      <w:rPr>
        <w:i/>
      </w:rPr>
      <w:t xml:space="preserve">                                                 </w:t>
    </w:r>
    <w:r>
      <w:rPr>
        <w:i/>
      </w:rPr>
      <w:tab/>
    </w:r>
    <w:r w:rsidRPr="00E9479A">
      <w:rPr>
        <w:i/>
      </w:rPr>
      <w:t>Revised</w:t>
    </w:r>
    <w:r>
      <w:rPr>
        <w:i/>
      </w:rPr>
      <w:t xml:space="preserve">: </w:t>
    </w:r>
    <w:r>
      <w:rPr>
        <w:i/>
      </w:rPr>
      <w:fldChar w:fldCharType="begin"/>
    </w:r>
    <w:r>
      <w:rPr>
        <w:i/>
      </w:rPr>
      <w:instrText xml:space="preserve"> DATE \@ "d MMMM yyyy" </w:instrText>
    </w:r>
    <w:r>
      <w:rPr>
        <w:i/>
      </w:rPr>
      <w:fldChar w:fldCharType="separate"/>
    </w:r>
    <w:r w:rsidR="0051365A">
      <w:rPr>
        <w:i/>
        <w:noProof/>
      </w:rPr>
      <w:t>14 October 2021</w:t>
    </w:r>
    <w:r>
      <w:rPr>
        <w:i/>
      </w:rPr>
      <w:fldChar w:fldCharType="end"/>
    </w:r>
  </w:p>
  <w:p w14:paraId="27A57539" w14:textId="77777777" w:rsidR="00404244" w:rsidRPr="0080199E" w:rsidRDefault="00404244" w:rsidP="00DA3AFC">
    <w:pPr>
      <w:pStyle w:val="Footer"/>
      <w:tabs>
        <w:tab w:val="clear" w:pos="4320"/>
        <w:tab w:val="clear" w:pos="8640"/>
        <w:tab w:val="center" w:pos="4675"/>
        <w:tab w:val="right" w:pos="9423"/>
      </w:tabs>
      <w:jc w:val="right"/>
      <w:rPr>
        <w:i/>
      </w:rPr>
    </w:pPr>
    <w:r w:rsidRPr="00E9479A">
      <w:t xml:space="preserve">Rensselaer </w:t>
    </w:r>
    <w:r>
      <w:t>Polytechnic Institute</w:t>
    </w:r>
    <w:r>
      <w:tab/>
      <w:t xml:space="preserve">                                                                              </w:t>
    </w:r>
    <w:r w:rsidRPr="00E9479A">
      <w:t>Troy, New York, U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039A81" w14:textId="77777777" w:rsidR="00E02E1B" w:rsidRDefault="00E02E1B">
      <w:r>
        <w:separator/>
      </w:r>
    </w:p>
    <w:p w14:paraId="6A4B056D" w14:textId="77777777" w:rsidR="00E02E1B" w:rsidRDefault="00E02E1B"/>
  </w:footnote>
  <w:footnote w:type="continuationSeparator" w:id="0">
    <w:p w14:paraId="60238E00" w14:textId="77777777" w:rsidR="00E02E1B" w:rsidRDefault="00E02E1B">
      <w:r>
        <w:continuationSeparator/>
      </w:r>
    </w:p>
    <w:p w14:paraId="4F0B754F" w14:textId="77777777" w:rsidR="00E02E1B" w:rsidRDefault="00E02E1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2712CC" w14:textId="77777777" w:rsidR="00404244" w:rsidRDefault="00404244">
    <w:pPr>
      <w:pStyle w:val="Header"/>
    </w:pPr>
  </w:p>
  <w:p w14:paraId="3008CE63" w14:textId="77777777" w:rsidR="00404244" w:rsidRDefault="0040424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4C066" w14:textId="77777777" w:rsidR="00404244" w:rsidRPr="00EC5435" w:rsidRDefault="00404244" w:rsidP="00EC5435">
    <w:pPr>
      <w:pStyle w:val="Header"/>
      <w:tabs>
        <w:tab w:val="clear" w:pos="4320"/>
        <w:tab w:val="clear" w:pos="8640"/>
        <w:tab w:val="center" w:pos="4675"/>
        <w:tab w:val="right" w:pos="9350"/>
      </w:tabs>
      <w:ind w:right="70"/>
      <w:rPr>
        <w:b/>
      </w:rPr>
    </w:pPr>
    <w:r>
      <w:rPr>
        <w:b/>
        <w:noProof/>
      </w:rPr>
      <w:drawing>
        <wp:anchor distT="0" distB="0" distL="114300" distR="114300" simplePos="0" relativeHeight="251658240" behindDoc="0" locked="0" layoutInCell="1" allowOverlap="1" wp14:anchorId="4F3300E3" wp14:editId="72B5F54E">
          <wp:simplePos x="0" y="0"/>
          <wp:positionH relativeFrom="column">
            <wp:posOffset>2552700</wp:posOffset>
          </wp:positionH>
          <wp:positionV relativeFrom="paragraph">
            <wp:posOffset>-114300</wp:posOffset>
          </wp:positionV>
          <wp:extent cx="409575" cy="371475"/>
          <wp:effectExtent l="19050" t="0" r="9525" b="0"/>
          <wp:wrapSquare wrapText="bothSides"/>
          <wp:docPr id="52" name="Picture 50" descr="E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jpg"/>
                  <pic:cNvPicPr/>
                </pic:nvPicPr>
                <pic:blipFill>
                  <a:blip r:embed="rId1"/>
                  <a:stretch>
                    <a:fillRect/>
                  </a:stretch>
                </pic:blipFill>
                <pic:spPr>
                  <a:xfrm>
                    <a:off x="0" y="0"/>
                    <a:ext cx="409575" cy="371475"/>
                  </a:xfrm>
                  <a:prstGeom prst="rect">
                    <a:avLst/>
                  </a:prstGeom>
                </pic:spPr>
              </pic:pic>
            </a:graphicData>
          </a:graphic>
        </wp:anchor>
      </w:drawing>
    </w:r>
    <w:r>
      <w:rPr>
        <w:b/>
      </w:rPr>
      <w:t>ENGR-2</w:t>
    </w:r>
    <w:r w:rsidRPr="00EC5435">
      <w:rPr>
        <w:b/>
      </w:rPr>
      <w:t>300</w:t>
    </w:r>
    <w:r w:rsidRPr="00EC5435">
      <w:rPr>
        <w:b/>
      </w:rPr>
      <w:tab/>
    </w:r>
    <w:r>
      <w:rPr>
        <w:b/>
      </w:rPr>
      <w:t>ELECTRONIC               INSTRUMENTATION                         Experiment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0B6D78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C1960F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938744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4088F0D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3CDEA2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220293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8F0015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C798A814"/>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020E37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3DAB49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7108F0"/>
    <w:multiLevelType w:val="singleLevel"/>
    <w:tmpl w:val="6902DEEA"/>
    <w:lvl w:ilvl="0">
      <w:start w:val="1"/>
      <w:numFmt w:val="none"/>
      <w:lvlText w:val=""/>
      <w:legacy w:legacy="1" w:legacySpace="0" w:legacyIndent="360"/>
      <w:lvlJc w:val="left"/>
      <w:pPr>
        <w:ind w:left="360" w:hanging="360"/>
      </w:pPr>
      <w:rPr>
        <w:rFonts w:ascii="Symbol" w:hAnsi="Symbol" w:hint="default"/>
      </w:rPr>
    </w:lvl>
  </w:abstractNum>
  <w:abstractNum w:abstractNumId="11" w15:restartNumberingAfterBreak="0">
    <w:nsid w:val="0E8A7CE5"/>
    <w:multiLevelType w:val="singleLevel"/>
    <w:tmpl w:val="F89630BA"/>
    <w:lvl w:ilvl="0">
      <w:start w:val="1"/>
      <w:numFmt w:val="decimal"/>
      <w:lvlText w:val="%1."/>
      <w:legacy w:legacy="1" w:legacySpace="120" w:legacyIndent="360"/>
      <w:lvlJc w:val="left"/>
      <w:pPr>
        <w:ind w:left="360" w:hanging="360"/>
      </w:pPr>
    </w:lvl>
  </w:abstractNum>
  <w:abstractNum w:abstractNumId="12" w15:restartNumberingAfterBreak="0">
    <w:nsid w:val="0F793F17"/>
    <w:multiLevelType w:val="hybridMultilevel"/>
    <w:tmpl w:val="13202EC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8E24A06"/>
    <w:multiLevelType w:val="hybridMultilevel"/>
    <w:tmpl w:val="1EB2F6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FE582E"/>
    <w:multiLevelType w:val="singleLevel"/>
    <w:tmpl w:val="6902DEEA"/>
    <w:lvl w:ilvl="0">
      <w:start w:val="1"/>
      <w:numFmt w:val="none"/>
      <w:lvlText w:val=""/>
      <w:legacy w:legacy="1" w:legacySpace="0" w:legacyIndent="360"/>
      <w:lvlJc w:val="left"/>
      <w:pPr>
        <w:ind w:left="360" w:hanging="360"/>
      </w:pPr>
      <w:rPr>
        <w:rFonts w:ascii="Symbol" w:hAnsi="Symbol" w:hint="default"/>
      </w:rPr>
    </w:lvl>
  </w:abstractNum>
  <w:abstractNum w:abstractNumId="15" w15:restartNumberingAfterBreak="0">
    <w:nsid w:val="380E343A"/>
    <w:multiLevelType w:val="hybridMultilevel"/>
    <w:tmpl w:val="16A6362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EE8160B"/>
    <w:multiLevelType w:val="hybridMultilevel"/>
    <w:tmpl w:val="97004B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22B3BD2"/>
    <w:multiLevelType w:val="hybridMultilevel"/>
    <w:tmpl w:val="5B08CF5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42AB5395"/>
    <w:multiLevelType w:val="hybridMultilevel"/>
    <w:tmpl w:val="863AC2A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471706CB"/>
    <w:multiLevelType w:val="hybridMultilevel"/>
    <w:tmpl w:val="90C4181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4B181ED5"/>
    <w:multiLevelType w:val="hybridMultilevel"/>
    <w:tmpl w:val="25EC2D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3647262"/>
    <w:multiLevelType w:val="hybridMultilevel"/>
    <w:tmpl w:val="DE3C2BF0"/>
    <w:lvl w:ilvl="0" w:tplc="1B841A6C">
      <w:start w:val="1"/>
      <w:numFmt w:val="bullet"/>
      <w:lvlText w:val=""/>
      <w:legacy w:legacy="1" w:legacySpace="0" w:legacyIndent="360"/>
      <w:lvlJc w:val="left"/>
      <w:pPr>
        <w:ind w:left="720" w:hanging="360"/>
      </w:pPr>
      <w:rPr>
        <w:rFonts w:ascii="Symbol" w:hAnsi="Symbol" w:hint="default"/>
      </w:rPr>
    </w:lvl>
    <w:lvl w:ilvl="1" w:tplc="1A7E9776">
      <w:start w:val="1"/>
      <w:numFmt w:val="decimal"/>
      <w:lvlText w:val="%2."/>
      <w:lvlJc w:val="left"/>
      <w:pPr>
        <w:tabs>
          <w:tab w:val="num" w:pos="1800"/>
        </w:tabs>
        <w:ind w:left="1800" w:hanging="360"/>
      </w:pPr>
      <w:rPr>
        <w:rFonts w:hint="default"/>
        <w:b/>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54B4513D"/>
    <w:multiLevelType w:val="hybridMultilevel"/>
    <w:tmpl w:val="951CBB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4D53C3D"/>
    <w:multiLevelType w:val="hybridMultilevel"/>
    <w:tmpl w:val="3B0A37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551B3AAE"/>
    <w:multiLevelType w:val="hybridMultilevel"/>
    <w:tmpl w:val="B4825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604D2C"/>
    <w:multiLevelType w:val="singleLevel"/>
    <w:tmpl w:val="F89630BA"/>
    <w:lvl w:ilvl="0">
      <w:start w:val="1"/>
      <w:numFmt w:val="decimal"/>
      <w:lvlText w:val="%1."/>
      <w:legacy w:legacy="1" w:legacySpace="120" w:legacyIndent="360"/>
      <w:lvlJc w:val="left"/>
      <w:pPr>
        <w:ind w:left="360" w:hanging="360"/>
      </w:pPr>
    </w:lvl>
  </w:abstractNum>
  <w:abstractNum w:abstractNumId="26" w15:restartNumberingAfterBreak="0">
    <w:nsid w:val="5CFA3A2F"/>
    <w:multiLevelType w:val="hybridMultilevel"/>
    <w:tmpl w:val="2A9C1D12"/>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AB334F4"/>
    <w:multiLevelType w:val="hybridMultilevel"/>
    <w:tmpl w:val="889E8E5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6C392379"/>
    <w:multiLevelType w:val="hybridMultilevel"/>
    <w:tmpl w:val="BA32AE9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6D3D081B"/>
    <w:multiLevelType w:val="hybridMultilevel"/>
    <w:tmpl w:val="B6123FA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D9952CB"/>
    <w:multiLevelType w:val="singleLevel"/>
    <w:tmpl w:val="F89630BA"/>
    <w:lvl w:ilvl="0">
      <w:start w:val="1"/>
      <w:numFmt w:val="decimal"/>
      <w:lvlText w:val="%1."/>
      <w:legacy w:legacy="1" w:legacySpace="120" w:legacyIndent="360"/>
      <w:lvlJc w:val="left"/>
      <w:pPr>
        <w:ind w:left="360" w:hanging="360"/>
      </w:pPr>
    </w:lvl>
  </w:abstractNum>
  <w:abstractNum w:abstractNumId="31" w15:restartNumberingAfterBreak="0">
    <w:nsid w:val="72CA0953"/>
    <w:multiLevelType w:val="hybridMultilevel"/>
    <w:tmpl w:val="DAE644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94D4C1F"/>
    <w:multiLevelType w:val="hybridMultilevel"/>
    <w:tmpl w:val="7D302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695E53"/>
    <w:multiLevelType w:val="hybridMultilevel"/>
    <w:tmpl w:val="D6B685BE"/>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21"/>
  </w:num>
  <w:num w:numId="2">
    <w:abstractNumId w:val="22"/>
  </w:num>
  <w:num w:numId="3">
    <w:abstractNumId w:val="14"/>
  </w:num>
  <w:num w:numId="4">
    <w:abstractNumId w:val="10"/>
  </w:num>
  <w:num w:numId="5">
    <w:abstractNumId w:val="25"/>
  </w:num>
  <w:num w:numId="6">
    <w:abstractNumId w:val="30"/>
  </w:num>
  <w:num w:numId="7">
    <w:abstractNumId w:val="11"/>
  </w:num>
  <w:num w:numId="8">
    <w:abstractNumId w:val="17"/>
  </w:num>
  <w:num w:numId="9">
    <w:abstractNumId w:val="29"/>
  </w:num>
  <w:num w:numId="10">
    <w:abstractNumId w:val="26"/>
  </w:num>
  <w:num w:numId="11">
    <w:abstractNumId w:val="28"/>
  </w:num>
  <w:num w:numId="12">
    <w:abstractNumId w:val="27"/>
  </w:num>
  <w:num w:numId="13">
    <w:abstractNumId w:val="18"/>
  </w:num>
  <w:num w:numId="14">
    <w:abstractNumId w:val="20"/>
  </w:num>
  <w:num w:numId="15">
    <w:abstractNumId w:val="13"/>
  </w:num>
  <w:num w:numId="16">
    <w:abstractNumId w:val="31"/>
  </w:num>
  <w:num w:numId="17">
    <w:abstractNumId w:val="12"/>
  </w:num>
  <w:num w:numId="18">
    <w:abstractNumId w:val="33"/>
  </w:num>
  <w:num w:numId="19">
    <w:abstractNumId w:val="19"/>
  </w:num>
  <w:num w:numId="20">
    <w:abstractNumId w:val="32"/>
  </w:num>
  <w:num w:numId="21">
    <w:abstractNumId w:val="23"/>
  </w:num>
  <w:num w:numId="22">
    <w:abstractNumId w:val="16"/>
  </w:num>
  <w:num w:numId="23">
    <w:abstractNumId w:val="15"/>
  </w:num>
  <w:num w:numId="24">
    <w:abstractNumId w:val="24"/>
  </w:num>
  <w:num w:numId="25">
    <w:abstractNumId w:val="9"/>
  </w:num>
  <w:num w:numId="26">
    <w:abstractNumId w:val="7"/>
  </w:num>
  <w:num w:numId="27">
    <w:abstractNumId w:val="6"/>
  </w:num>
  <w:num w:numId="28">
    <w:abstractNumId w:val="5"/>
  </w:num>
  <w:num w:numId="29">
    <w:abstractNumId w:val="4"/>
  </w:num>
  <w:num w:numId="30">
    <w:abstractNumId w:val="8"/>
  </w:num>
  <w:num w:numId="31">
    <w:abstractNumId w:val="3"/>
  </w:num>
  <w:num w:numId="32">
    <w:abstractNumId w:val="2"/>
  </w:num>
  <w:num w:numId="33">
    <w:abstractNumId w:val="1"/>
  </w:num>
  <w:num w:numId="34">
    <w:abstractNumId w:val="0"/>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rawingGridHorizontalSpacing w:val="100"/>
  <w:drawingGridVerticalSpacing w:val="18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118A"/>
    <w:rsid w:val="00000832"/>
    <w:rsid w:val="00011149"/>
    <w:rsid w:val="000136EF"/>
    <w:rsid w:val="00013AC2"/>
    <w:rsid w:val="00024478"/>
    <w:rsid w:val="00024C07"/>
    <w:rsid w:val="000272BA"/>
    <w:rsid w:val="00027762"/>
    <w:rsid w:val="00032441"/>
    <w:rsid w:val="0003556F"/>
    <w:rsid w:val="00037569"/>
    <w:rsid w:val="00044A36"/>
    <w:rsid w:val="0004559B"/>
    <w:rsid w:val="00045E07"/>
    <w:rsid w:val="00046A15"/>
    <w:rsid w:val="00052B93"/>
    <w:rsid w:val="000566AA"/>
    <w:rsid w:val="000569C7"/>
    <w:rsid w:val="00065778"/>
    <w:rsid w:val="00077359"/>
    <w:rsid w:val="000846C7"/>
    <w:rsid w:val="00085CFF"/>
    <w:rsid w:val="0008724C"/>
    <w:rsid w:val="00096897"/>
    <w:rsid w:val="00096C06"/>
    <w:rsid w:val="000A233D"/>
    <w:rsid w:val="000A4156"/>
    <w:rsid w:val="000B29B4"/>
    <w:rsid w:val="000B5932"/>
    <w:rsid w:val="000B6A6E"/>
    <w:rsid w:val="000C0AF5"/>
    <w:rsid w:val="000D20AC"/>
    <w:rsid w:val="000D4679"/>
    <w:rsid w:val="000D7BED"/>
    <w:rsid w:val="000E254F"/>
    <w:rsid w:val="000E2B93"/>
    <w:rsid w:val="000E4311"/>
    <w:rsid w:val="000E52EA"/>
    <w:rsid w:val="00101388"/>
    <w:rsid w:val="0010361C"/>
    <w:rsid w:val="00123391"/>
    <w:rsid w:val="00124037"/>
    <w:rsid w:val="001364CE"/>
    <w:rsid w:val="00137D41"/>
    <w:rsid w:val="00144C87"/>
    <w:rsid w:val="00152FC4"/>
    <w:rsid w:val="00154B47"/>
    <w:rsid w:val="00156EC8"/>
    <w:rsid w:val="00162033"/>
    <w:rsid w:val="00167532"/>
    <w:rsid w:val="00170706"/>
    <w:rsid w:val="00171FB7"/>
    <w:rsid w:val="00172684"/>
    <w:rsid w:val="00172960"/>
    <w:rsid w:val="00174B12"/>
    <w:rsid w:val="001759EA"/>
    <w:rsid w:val="00177F55"/>
    <w:rsid w:val="00182159"/>
    <w:rsid w:val="001825A6"/>
    <w:rsid w:val="00182859"/>
    <w:rsid w:val="001829FA"/>
    <w:rsid w:val="00184C92"/>
    <w:rsid w:val="001951DA"/>
    <w:rsid w:val="001B1CAD"/>
    <w:rsid w:val="001B379A"/>
    <w:rsid w:val="001C506D"/>
    <w:rsid w:val="001C62C5"/>
    <w:rsid w:val="001D3034"/>
    <w:rsid w:val="001D6933"/>
    <w:rsid w:val="001E22D4"/>
    <w:rsid w:val="001E6978"/>
    <w:rsid w:val="001F07BD"/>
    <w:rsid w:val="0021245C"/>
    <w:rsid w:val="0021583D"/>
    <w:rsid w:val="00216F3B"/>
    <w:rsid w:val="00217307"/>
    <w:rsid w:val="00220CA0"/>
    <w:rsid w:val="00224DE2"/>
    <w:rsid w:val="00225D37"/>
    <w:rsid w:val="002379A8"/>
    <w:rsid w:val="0024197E"/>
    <w:rsid w:val="00241D56"/>
    <w:rsid w:val="0025251C"/>
    <w:rsid w:val="00264C66"/>
    <w:rsid w:val="00275208"/>
    <w:rsid w:val="00276D40"/>
    <w:rsid w:val="00286E5F"/>
    <w:rsid w:val="00293C0C"/>
    <w:rsid w:val="002973B3"/>
    <w:rsid w:val="002A21DE"/>
    <w:rsid w:val="002A62BE"/>
    <w:rsid w:val="002A6C1C"/>
    <w:rsid w:val="002B2B2E"/>
    <w:rsid w:val="002B4063"/>
    <w:rsid w:val="002C0205"/>
    <w:rsid w:val="002C29AA"/>
    <w:rsid w:val="002D22A0"/>
    <w:rsid w:val="002D2A15"/>
    <w:rsid w:val="002D512D"/>
    <w:rsid w:val="002D74D1"/>
    <w:rsid w:val="002E0153"/>
    <w:rsid w:val="002E3979"/>
    <w:rsid w:val="002F32E0"/>
    <w:rsid w:val="002F6577"/>
    <w:rsid w:val="00315C94"/>
    <w:rsid w:val="00316E1B"/>
    <w:rsid w:val="003207B2"/>
    <w:rsid w:val="00320D39"/>
    <w:rsid w:val="0033635E"/>
    <w:rsid w:val="00347F0B"/>
    <w:rsid w:val="00351209"/>
    <w:rsid w:val="00352369"/>
    <w:rsid w:val="00353B07"/>
    <w:rsid w:val="0035435E"/>
    <w:rsid w:val="00357DBF"/>
    <w:rsid w:val="00357F52"/>
    <w:rsid w:val="00366F85"/>
    <w:rsid w:val="003714DA"/>
    <w:rsid w:val="00372E59"/>
    <w:rsid w:val="00377FDF"/>
    <w:rsid w:val="0038708E"/>
    <w:rsid w:val="003903AA"/>
    <w:rsid w:val="00391AE3"/>
    <w:rsid w:val="003933E2"/>
    <w:rsid w:val="00395DD9"/>
    <w:rsid w:val="003A4E8F"/>
    <w:rsid w:val="003A6AF0"/>
    <w:rsid w:val="003C436E"/>
    <w:rsid w:val="003C4F6B"/>
    <w:rsid w:val="003C4FB2"/>
    <w:rsid w:val="003C6A15"/>
    <w:rsid w:val="003D148E"/>
    <w:rsid w:val="003D4121"/>
    <w:rsid w:val="003D65A0"/>
    <w:rsid w:val="003D7487"/>
    <w:rsid w:val="003E13B1"/>
    <w:rsid w:val="003E70F2"/>
    <w:rsid w:val="003F134D"/>
    <w:rsid w:val="003F7251"/>
    <w:rsid w:val="003F7898"/>
    <w:rsid w:val="00402258"/>
    <w:rsid w:val="00404244"/>
    <w:rsid w:val="00404286"/>
    <w:rsid w:val="0041713D"/>
    <w:rsid w:val="00417235"/>
    <w:rsid w:val="0044056F"/>
    <w:rsid w:val="00440F67"/>
    <w:rsid w:val="00441B75"/>
    <w:rsid w:val="004466D6"/>
    <w:rsid w:val="00450685"/>
    <w:rsid w:val="004563FE"/>
    <w:rsid w:val="00462318"/>
    <w:rsid w:val="004778FA"/>
    <w:rsid w:val="00481572"/>
    <w:rsid w:val="00482F52"/>
    <w:rsid w:val="0048706F"/>
    <w:rsid w:val="00490A12"/>
    <w:rsid w:val="00490B3B"/>
    <w:rsid w:val="00491BF4"/>
    <w:rsid w:val="00496B6F"/>
    <w:rsid w:val="00497471"/>
    <w:rsid w:val="00497B69"/>
    <w:rsid w:val="00497C40"/>
    <w:rsid w:val="004A3200"/>
    <w:rsid w:val="004A3748"/>
    <w:rsid w:val="004A7708"/>
    <w:rsid w:val="004B2875"/>
    <w:rsid w:val="004B28B7"/>
    <w:rsid w:val="004B386B"/>
    <w:rsid w:val="004B566B"/>
    <w:rsid w:val="004B7E5A"/>
    <w:rsid w:val="004D467C"/>
    <w:rsid w:val="004E1F6B"/>
    <w:rsid w:val="004E29AF"/>
    <w:rsid w:val="004E2B97"/>
    <w:rsid w:val="004E62DB"/>
    <w:rsid w:val="004F1699"/>
    <w:rsid w:val="004F5E9A"/>
    <w:rsid w:val="00501B5A"/>
    <w:rsid w:val="005054AC"/>
    <w:rsid w:val="005058BC"/>
    <w:rsid w:val="00507EF2"/>
    <w:rsid w:val="00511F15"/>
    <w:rsid w:val="0051365A"/>
    <w:rsid w:val="00515A56"/>
    <w:rsid w:val="00517D6C"/>
    <w:rsid w:val="005207E5"/>
    <w:rsid w:val="0052142E"/>
    <w:rsid w:val="005235FB"/>
    <w:rsid w:val="00523D8A"/>
    <w:rsid w:val="00525FC2"/>
    <w:rsid w:val="00531BE1"/>
    <w:rsid w:val="00532725"/>
    <w:rsid w:val="00532E57"/>
    <w:rsid w:val="00536A84"/>
    <w:rsid w:val="00536B55"/>
    <w:rsid w:val="0054100C"/>
    <w:rsid w:val="0054420D"/>
    <w:rsid w:val="0055337A"/>
    <w:rsid w:val="0055337E"/>
    <w:rsid w:val="00554CFE"/>
    <w:rsid w:val="0055745C"/>
    <w:rsid w:val="00557516"/>
    <w:rsid w:val="00560D86"/>
    <w:rsid w:val="00561FFD"/>
    <w:rsid w:val="005644F0"/>
    <w:rsid w:val="005650BA"/>
    <w:rsid w:val="00570596"/>
    <w:rsid w:val="0057784A"/>
    <w:rsid w:val="00577A36"/>
    <w:rsid w:val="00577CB2"/>
    <w:rsid w:val="00587A73"/>
    <w:rsid w:val="005969C6"/>
    <w:rsid w:val="005A08BA"/>
    <w:rsid w:val="005A52C6"/>
    <w:rsid w:val="005A6DF0"/>
    <w:rsid w:val="005A7581"/>
    <w:rsid w:val="005B3AD0"/>
    <w:rsid w:val="005B7671"/>
    <w:rsid w:val="005B7FC6"/>
    <w:rsid w:val="005C18FC"/>
    <w:rsid w:val="005C5208"/>
    <w:rsid w:val="005C5F05"/>
    <w:rsid w:val="005D09F0"/>
    <w:rsid w:val="005D2068"/>
    <w:rsid w:val="005D2CC4"/>
    <w:rsid w:val="005D537A"/>
    <w:rsid w:val="005E1B98"/>
    <w:rsid w:val="005E1C2B"/>
    <w:rsid w:val="005E4AFB"/>
    <w:rsid w:val="005E62DD"/>
    <w:rsid w:val="005F2598"/>
    <w:rsid w:val="005F32CC"/>
    <w:rsid w:val="005F34D2"/>
    <w:rsid w:val="006007DB"/>
    <w:rsid w:val="006029B8"/>
    <w:rsid w:val="00602C19"/>
    <w:rsid w:val="00606BDF"/>
    <w:rsid w:val="00616A8D"/>
    <w:rsid w:val="00617CCD"/>
    <w:rsid w:val="00623777"/>
    <w:rsid w:val="00625BB3"/>
    <w:rsid w:val="006327CD"/>
    <w:rsid w:val="006345CD"/>
    <w:rsid w:val="00635206"/>
    <w:rsid w:val="00645913"/>
    <w:rsid w:val="0064747F"/>
    <w:rsid w:val="00647FCE"/>
    <w:rsid w:val="00651170"/>
    <w:rsid w:val="006579A7"/>
    <w:rsid w:val="00663034"/>
    <w:rsid w:val="0066774A"/>
    <w:rsid w:val="006679F2"/>
    <w:rsid w:val="00670223"/>
    <w:rsid w:val="00670D9B"/>
    <w:rsid w:val="00671B00"/>
    <w:rsid w:val="006726B5"/>
    <w:rsid w:val="00674B24"/>
    <w:rsid w:val="00677BB9"/>
    <w:rsid w:val="0068007D"/>
    <w:rsid w:val="006833AF"/>
    <w:rsid w:val="006943AF"/>
    <w:rsid w:val="00694F7D"/>
    <w:rsid w:val="006968BA"/>
    <w:rsid w:val="006A1788"/>
    <w:rsid w:val="006A2C40"/>
    <w:rsid w:val="006B0F44"/>
    <w:rsid w:val="006B2004"/>
    <w:rsid w:val="006B3FFA"/>
    <w:rsid w:val="006C1242"/>
    <w:rsid w:val="006C7CF5"/>
    <w:rsid w:val="006D0F8D"/>
    <w:rsid w:val="006D3A53"/>
    <w:rsid w:val="006D6401"/>
    <w:rsid w:val="006D6FAB"/>
    <w:rsid w:val="006E3574"/>
    <w:rsid w:val="006E600C"/>
    <w:rsid w:val="006F081B"/>
    <w:rsid w:val="006F5EC1"/>
    <w:rsid w:val="00702B61"/>
    <w:rsid w:val="007105B3"/>
    <w:rsid w:val="007320E4"/>
    <w:rsid w:val="00732746"/>
    <w:rsid w:val="00743638"/>
    <w:rsid w:val="00744C6E"/>
    <w:rsid w:val="0074790D"/>
    <w:rsid w:val="00752BCD"/>
    <w:rsid w:val="00757918"/>
    <w:rsid w:val="00764163"/>
    <w:rsid w:val="007676B9"/>
    <w:rsid w:val="00770E4B"/>
    <w:rsid w:val="007728F4"/>
    <w:rsid w:val="007733E2"/>
    <w:rsid w:val="00780161"/>
    <w:rsid w:val="00780D4E"/>
    <w:rsid w:val="0078772B"/>
    <w:rsid w:val="00787856"/>
    <w:rsid w:val="00794456"/>
    <w:rsid w:val="0079786E"/>
    <w:rsid w:val="00797D4C"/>
    <w:rsid w:val="007A09F2"/>
    <w:rsid w:val="007A1C83"/>
    <w:rsid w:val="007A262D"/>
    <w:rsid w:val="007A58A5"/>
    <w:rsid w:val="007A5CCC"/>
    <w:rsid w:val="007C0BAC"/>
    <w:rsid w:val="007C1ADD"/>
    <w:rsid w:val="007D14A1"/>
    <w:rsid w:val="007E0DD1"/>
    <w:rsid w:val="007E2DE4"/>
    <w:rsid w:val="007F1EE2"/>
    <w:rsid w:val="007F586D"/>
    <w:rsid w:val="0080199E"/>
    <w:rsid w:val="00802823"/>
    <w:rsid w:val="00812237"/>
    <w:rsid w:val="00814A09"/>
    <w:rsid w:val="00815CCA"/>
    <w:rsid w:val="00816AA3"/>
    <w:rsid w:val="0082132A"/>
    <w:rsid w:val="00827507"/>
    <w:rsid w:val="00830D73"/>
    <w:rsid w:val="008370B3"/>
    <w:rsid w:val="00842475"/>
    <w:rsid w:val="00845F24"/>
    <w:rsid w:val="00847E22"/>
    <w:rsid w:val="0085394A"/>
    <w:rsid w:val="00853D1A"/>
    <w:rsid w:val="00861BB9"/>
    <w:rsid w:val="0086454D"/>
    <w:rsid w:val="008652BF"/>
    <w:rsid w:val="008827A1"/>
    <w:rsid w:val="008869AB"/>
    <w:rsid w:val="008942EA"/>
    <w:rsid w:val="00896750"/>
    <w:rsid w:val="008A6E48"/>
    <w:rsid w:val="008B0201"/>
    <w:rsid w:val="008B118A"/>
    <w:rsid w:val="008B2AEE"/>
    <w:rsid w:val="008C20D0"/>
    <w:rsid w:val="008C3629"/>
    <w:rsid w:val="008D4117"/>
    <w:rsid w:val="008E08DA"/>
    <w:rsid w:val="008E1AA1"/>
    <w:rsid w:val="008F3CA0"/>
    <w:rsid w:val="009005ED"/>
    <w:rsid w:val="00902043"/>
    <w:rsid w:val="00905375"/>
    <w:rsid w:val="00906D07"/>
    <w:rsid w:val="00907D81"/>
    <w:rsid w:val="00910A27"/>
    <w:rsid w:val="00914B28"/>
    <w:rsid w:val="0092297E"/>
    <w:rsid w:val="00925672"/>
    <w:rsid w:val="00926EA7"/>
    <w:rsid w:val="00926EFE"/>
    <w:rsid w:val="009273F6"/>
    <w:rsid w:val="00932DC7"/>
    <w:rsid w:val="00942D92"/>
    <w:rsid w:val="009432CF"/>
    <w:rsid w:val="00955252"/>
    <w:rsid w:val="00975BA7"/>
    <w:rsid w:val="00977CDE"/>
    <w:rsid w:val="00980B0C"/>
    <w:rsid w:val="00985564"/>
    <w:rsid w:val="0099265E"/>
    <w:rsid w:val="009A2514"/>
    <w:rsid w:val="009A307E"/>
    <w:rsid w:val="009B0A67"/>
    <w:rsid w:val="009B6D40"/>
    <w:rsid w:val="009D0BC3"/>
    <w:rsid w:val="009D2D5E"/>
    <w:rsid w:val="009D4787"/>
    <w:rsid w:val="009D6F86"/>
    <w:rsid w:val="009E4B2E"/>
    <w:rsid w:val="009E6A5D"/>
    <w:rsid w:val="009F496F"/>
    <w:rsid w:val="009F5A01"/>
    <w:rsid w:val="00A0043F"/>
    <w:rsid w:val="00A0082C"/>
    <w:rsid w:val="00A037A8"/>
    <w:rsid w:val="00A03C88"/>
    <w:rsid w:val="00A05AA7"/>
    <w:rsid w:val="00A1448B"/>
    <w:rsid w:val="00A1475F"/>
    <w:rsid w:val="00A22E83"/>
    <w:rsid w:val="00A24ECC"/>
    <w:rsid w:val="00A31D68"/>
    <w:rsid w:val="00A343C3"/>
    <w:rsid w:val="00A35A3E"/>
    <w:rsid w:val="00A555D4"/>
    <w:rsid w:val="00A6174D"/>
    <w:rsid w:val="00A62B0D"/>
    <w:rsid w:val="00A658C1"/>
    <w:rsid w:val="00A66031"/>
    <w:rsid w:val="00A73383"/>
    <w:rsid w:val="00A7467F"/>
    <w:rsid w:val="00A7677A"/>
    <w:rsid w:val="00A87CF9"/>
    <w:rsid w:val="00A97DB8"/>
    <w:rsid w:val="00AA2485"/>
    <w:rsid w:val="00AA2667"/>
    <w:rsid w:val="00AA798E"/>
    <w:rsid w:val="00AA7AB5"/>
    <w:rsid w:val="00AA7DD5"/>
    <w:rsid w:val="00AB054E"/>
    <w:rsid w:val="00AB29D4"/>
    <w:rsid w:val="00AB537B"/>
    <w:rsid w:val="00AC45C0"/>
    <w:rsid w:val="00AD6B0D"/>
    <w:rsid w:val="00AD727B"/>
    <w:rsid w:val="00AD76E4"/>
    <w:rsid w:val="00AE56B8"/>
    <w:rsid w:val="00AE5A39"/>
    <w:rsid w:val="00AF0CB5"/>
    <w:rsid w:val="00B01EBF"/>
    <w:rsid w:val="00B02C34"/>
    <w:rsid w:val="00B03A6E"/>
    <w:rsid w:val="00B105B6"/>
    <w:rsid w:val="00B124D2"/>
    <w:rsid w:val="00B14E9E"/>
    <w:rsid w:val="00B17AE6"/>
    <w:rsid w:val="00B200DC"/>
    <w:rsid w:val="00B2163D"/>
    <w:rsid w:val="00B236FE"/>
    <w:rsid w:val="00B33A46"/>
    <w:rsid w:val="00B347DF"/>
    <w:rsid w:val="00B369AB"/>
    <w:rsid w:val="00B37247"/>
    <w:rsid w:val="00B3775F"/>
    <w:rsid w:val="00B4393F"/>
    <w:rsid w:val="00B4566A"/>
    <w:rsid w:val="00B50807"/>
    <w:rsid w:val="00B519BB"/>
    <w:rsid w:val="00B56325"/>
    <w:rsid w:val="00B61FE5"/>
    <w:rsid w:val="00B67C5C"/>
    <w:rsid w:val="00B67DB4"/>
    <w:rsid w:val="00B75427"/>
    <w:rsid w:val="00B81F5B"/>
    <w:rsid w:val="00B855E0"/>
    <w:rsid w:val="00B86CF3"/>
    <w:rsid w:val="00B87010"/>
    <w:rsid w:val="00B9033D"/>
    <w:rsid w:val="00B94767"/>
    <w:rsid w:val="00BA09C9"/>
    <w:rsid w:val="00BA0ABE"/>
    <w:rsid w:val="00BA24A2"/>
    <w:rsid w:val="00BA2F73"/>
    <w:rsid w:val="00BA31AF"/>
    <w:rsid w:val="00BB340C"/>
    <w:rsid w:val="00BB3CAD"/>
    <w:rsid w:val="00BB7127"/>
    <w:rsid w:val="00BC2C71"/>
    <w:rsid w:val="00BC39DB"/>
    <w:rsid w:val="00BC4C7B"/>
    <w:rsid w:val="00BD22EC"/>
    <w:rsid w:val="00BD33D5"/>
    <w:rsid w:val="00BD674C"/>
    <w:rsid w:val="00BE01FD"/>
    <w:rsid w:val="00BE137F"/>
    <w:rsid w:val="00BE4183"/>
    <w:rsid w:val="00BE4CF1"/>
    <w:rsid w:val="00BF3900"/>
    <w:rsid w:val="00BF7106"/>
    <w:rsid w:val="00C022CD"/>
    <w:rsid w:val="00C17F62"/>
    <w:rsid w:val="00C25F3E"/>
    <w:rsid w:val="00C27C45"/>
    <w:rsid w:val="00C32B2F"/>
    <w:rsid w:val="00C358E5"/>
    <w:rsid w:val="00C35BA0"/>
    <w:rsid w:val="00C41889"/>
    <w:rsid w:val="00C43418"/>
    <w:rsid w:val="00C63B3E"/>
    <w:rsid w:val="00C66A7A"/>
    <w:rsid w:val="00C73B32"/>
    <w:rsid w:val="00C758C8"/>
    <w:rsid w:val="00C76C89"/>
    <w:rsid w:val="00C76DC5"/>
    <w:rsid w:val="00C80E57"/>
    <w:rsid w:val="00C850F2"/>
    <w:rsid w:val="00C87349"/>
    <w:rsid w:val="00C9175A"/>
    <w:rsid w:val="00C94D95"/>
    <w:rsid w:val="00CA3684"/>
    <w:rsid w:val="00CA43E2"/>
    <w:rsid w:val="00CA44D3"/>
    <w:rsid w:val="00CB2C4D"/>
    <w:rsid w:val="00CB2CF6"/>
    <w:rsid w:val="00CC1742"/>
    <w:rsid w:val="00CC1A3C"/>
    <w:rsid w:val="00CC2888"/>
    <w:rsid w:val="00CD0EE7"/>
    <w:rsid w:val="00CD12E3"/>
    <w:rsid w:val="00CD3730"/>
    <w:rsid w:val="00CE489A"/>
    <w:rsid w:val="00CE6EAF"/>
    <w:rsid w:val="00CF5259"/>
    <w:rsid w:val="00D0066E"/>
    <w:rsid w:val="00D01416"/>
    <w:rsid w:val="00D10FD0"/>
    <w:rsid w:val="00D22D19"/>
    <w:rsid w:val="00D34024"/>
    <w:rsid w:val="00D34401"/>
    <w:rsid w:val="00D445B6"/>
    <w:rsid w:val="00D4768D"/>
    <w:rsid w:val="00D50B15"/>
    <w:rsid w:val="00D53A9D"/>
    <w:rsid w:val="00D546F5"/>
    <w:rsid w:val="00D6465D"/>
    <w:rsid w:val="00D70960"/>
    <w:rsid w:val="00D70E95"/>
    <w:rsid w:val="00D76623"/>
    <w:rsid w:val="00D82409"/>
    <w:rsid w:val="00D91D9A"/>
    <w:rsid w:val="00DA2E59"/>
    <w:rsid w:val="00DA3AFC"/>
    <w:rsid w:val="00DA56ED"/>
    <w:rsid w:val="00DC08FF"/>
    <w:rsid w:val="00DC6C08"/>
    <w:rsid w:val="00DC75D3"/>
    <w:rsid w:val="00DE3C73"/>
    <w:rsid w:val="00DE70B0"/>
    <w:rsid w:val="00DE79D3"/>
    <w:rsid w:val="00E022FA"/>
    <w:rsid w:val="00E02E1B"/>
    <w:rsid w:val="00E07B5E"/>
    <w:rsid w:val="00E108A5"/>
    <w:rsid w:val="00E2063B"/>
    <w:rsid w:val="00E2069A"/>
    <w:rsid w:val="00E2529A"/>
    <w:rsid w:val="00E4007C"/>
    <w:rsid w:val="00E41E39"/>
    <w:rsid w:val="00E433C0"/>
    <w:rsid w:val="00E527E3"/>
    <w:rsid w:val="00E57146"/>
    <w:rsid w:val="00E57E40"/>
    <w:rsid w:val="00E60684"/>
    <w:rsid w:val="00E63897"/>
    <w:rsid w:val="00E77EB8"/>
    <w:rsid w:val="00E82F77"/>
    <w:rsid w:val="00E833A9"/>
    <w:rsid w:val="00E841A5"/>
    <w:rsid w:val="00E8438E"/>
    <w:rsid w:val="00E84C9B"/>
    <w:rsid w:val="00E85785"/>
    <w:rsid w:val="00E9085C"/>
    <w:rsid w:val="00E932F0"/>
    <w:rsid w:val="00E9479A"/>
    <w:rsid w:val="00E97F47"/>
    <w:rsid w:val="00EA4181"/>
    <w:rsid w:val="00EA7DD6"/>
    <w:rsid w:val="00EB57C2"/>
    <w:rsid w:val="00EB69C8"/>
    <w:rsid w:val="00EB74F2"/>
    <w:rsid w:val="00EC0020"/>
    <w:rsid w:val="00EC3B41"/>
    <w:rsid w:val="00EC41AC"/>
    <w:rsid w:val="00EC5435"/>
    <w:rsid w:val="00EC798E"/>
    <w:rsid w:val="00ED26FF"/>
    <w:rsid w:val="00ED2A61"/>
    <w:rsid w:val="00EE0726"/>
    <w:rsid w:val="00EE182A"/>
    <w:rsid w:val="00EE2CC7"/>
    <w:rsid w:val="00EF1D3B"/>
    <w:rsid w:val="00EF389E"/>
    <w:rsid w:val="00F01580"/>
    <w:rsid w:val="00F06FF0"/>
    <w:rsid w:val="00F10FAF"/>
    <w:rsid w:val="00F1169D"/>
    <w:rsid w:val="00F16ADA"/>
    <w:rsid w:val="00F237F3"/>
    <w:rsid w:val="00F509AB"/>
    <w:rsid w:val="00F553FC"/>
    <w:rsid w:val="00F57F30"/>
    <w:rsid w:val="00F65D51"/>
    <w:rsid w:val="00F7391E"/>
    <w:rsid w:val="00F76EF8"/>
    <w:rsid w:val="00F8027E"/>
    <w:rsid w:val="00F83D7B"/>
    <w:rsid w:val="00F84E45"/>
    <w:rsid w:val="00F850ED"/>
    <w:rsid w:val="00FA0A77"/>
    <w:rsid w:val="00FA770F"/>
    <w:rsid w:val="00FB3661"/>
    <w:rsid w:val="00FB4935"/>
    <w:rsid w:val="00FD6555"/>
    <w:rsid w:val="00FD65AC"/>
    <w:rsid w:val="00FF0E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9821DE"/>
  <w15:docId w15:val="{A55B6108-60BF-48BB-9179-A61AE94C8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70706"/>
    <w:pPr>
      <w:overflowPunct w:val="0"/>
      <w:autoSpaceDE w:val="0"/>
      <w:autoSpaceDN w:val="0"/>
      <w:adjustRightInd w:val="0"/>
      <w:textAlignment w:val="baseline"/>
    </w:pPr>
    <w:rPr>
      <w:rFonts w:eastAsia="Times New Roman"/>
    </w:rPr>
  </w:style>
  <w:style w:type="paragraph" w:styleId="Heading1">
    <w:name w:val="heading 1"/>
    <w:basedOn w:val="Normal"/>
    <w:next w:val="Normal"/>
    <w:qFormat/>
    <w:rsid w:val="00170706"/>
    <w:pPr>
      <w:keepNext/>
      <w:ind w:right="-720"/>
      <w:outlineLvl w:val="0"/>
    </w:pPr>
    <w:rPr>
      <w:b/>
      <w:bCs/>
    </w:rPr>
  </w:style>
  <w:style w:type="paragraph" w:styleId="Heading2">
    <w:name w:val="heading 2"/>
    <w:basedOn w:val="Normal"/>
    <w:next w:val="Normal"/>
    <w:link w:val="Heading2Char"/>
    <w:unhideWhenUsed/>
    <w:qFormat/>
    <w:rsid w:val="0016753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8C3629"/>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semiHidden/>
    <w:unhideWhenUsed/>
    <w:qFormat/>
    <w:rsid w:val="008C3629"/>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semiHidden/>
    <w:unhideWhenUsed/>
    <w:qFormat/>
    <w:rsid w:val="008C3629"/>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8C3629"/>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8C3629"/>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8C3629"/>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8C3629"/>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70706"/>
    <w:pPr>
      <w:tabs>
        <w:tab w:val="center" w:pos="4320"/>
        <w:tab w:val="right" w:pos="8640"/>
      </w:tabs>
    </w:pPr>
  </w:style>
  <w:style w:type="paragraph" w:styleId="Footer">
    <w:name w:val="footer"/>
    <w:basedOn w:val="Normal"/>
    <w:rsid w:val="00170706"/>
    <w:pPr>
      <w:tabs>
        <w:tab w:val="center" w:pos="4320"/>
        <w:tab w:val="right" w:pos="8640"/>
      </w:tabs>
    </w:pPr>
  </w:style>
  <w:style w:type="paragraph" w:styleId="Title">
    <w:name w:val="Title"/>
    <w:basedOn w:val="Normal"/>
    <w:qFormat/>
    <w:rsid w:val="00170706"/>
    <w:pPr>
      <w:jc w:val="center"/>
    </w:pPr>
    <w:rPr>
      <w:b/>
      <w:sz w:val="24"/>
    </w:rPr>
  </w:style>
  <w:style w:type="character" w:styleId="Hyperlink">
    <w:name w:val="Hyperlink"/>
    <w:basedOn w:val="DefaultParagraphFont"/>
    <w:rsid w:val="00170706"/>
    <w:rPr>
      <w:color w:val="0000FF"/>
      <w:u w:val="single"/>
    </w:rPr>
  </w:style>
  <w:style w:type="paragraph" w:styleId="BodyText">
    <w:name w:val="Body Text"/>
    <w:basedOn w:val="Normal"/>
    <w:link w:val="BodyTextChar"/>
    <w:rsid w:val="00170706"/>
    <w:pPr>
      <w:ind w:right="-720"/>
    </w:pPr>
  </w:style>
  <w:style w:type="table" w:styleId="TableGrid">
    <w:name w:val="Table Grid"/>
    <w:basedOn w:val="TableNormal"/>
    <w:rsid w:val="00752BCD"/>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525FC2"/>
    <w:rPr>
      <w:color w:val="800080"/>
      <w:u w:val="single"/>
    </w:rPr>
  </w:style>
  <w:style w:type="character" w:styleId="PageNumber">
    <w:name w:val="page number"/>
    <w:basedOn w:val="DefaultParagraphFont"/>
    <w:rsid w:val="00E9479A"/>
  </w:style>
  <w:style w:type="character" w:styleId="CommentReference">
    <w:name w:val="annotation reference"/>
    <w:basedOn w:val="DefaultParagraphFont"/>
    <w:semiHidden/>
    <w:rsid w:val="00BF3900"/>
    <w:rPr>
      <w:sz w:val="16"/>
      <w:szCs w:val="16"/>
    </w:rPr>
  </w:style>
  <w:style w:type="paragraph" w:styleId="CommentText">
    <w:name w:val="annotation text"/>
    <w:basedOn w:val="Normal"/>
    <w:semiHidden/>
    <w:rsid w:val="00BF3900"/>
  </w:style>
  <w:style w:type="paragraph" w:styleId="CommentSubject">
    <w:name w:val="annotation subject"/>
    <w:basedOn w:val="CommentText"/>
    <w:next w:val="CommentText"/>
    <w:semiHidden/>
    <w:rsid w:val="00BF3900"/>
    <w:rPr>
      <w:b/>
      <w:bCs/>
    </w:rPr>
  </w:style>
  <w:style w:type="paragraph" w:styleId="BalloonText">
    <w:name w:val="Balloon Text"/>
    <w:basedOn w:val="Normal"/>
    <w:semiHidden/>
    <w:rsid w:val="00BF3900"/>
    <w:rPr>
      <w:rFonts w:ascii="Tahoma" w:hAnsi="Tahoma" w:cs="Tahoma"/>
      <w:sz w:val="16"/>
      <w:szCs w:val="16"/>
    </w:rPr>
  </w:style>
  <w:style w:type="paragraph" w:styleId="BodyText3">
    <w:name w:val="Body Text 3"/>
    <w:basedOn w:val="Normal"/>
    <w:rsid w:val="007A262D"/>
    <w:pPr>
      <w:spacing w:after="120"/>
    </w:pPr>
    <w:rPr>
      <w:sz w:val="16"/>
      <w:szCs w:val="16"/>
    </w:rPr>
  </w:style>
  <w:style w:type="paragraph" w:styleId="BodyText2">
    <w:name w:val="Body Text 2"/>
    <w:basedOn w:val="Normal"/>
    <w:link w:val="BodyText2Char"/>
    <w:rsid w:val="007A262D"/>
    <w:pPr>
      <w:spacing w:after="120" w:line="480" w:lineRule="auto"/>
    </w:pPr>
  </w:style>
  <w:style w:type="paragraph" w:styleId="ListParagraph">
    <w:name w:val="List Paragraph"/>
    <w:basedOn w:val="Normal"/>
    <w:uiPriority w:val="34"/>
    <w:qFormat/>
    <w:rsid w:val="0086454D"/>
    <w:pPr>
      <w:ind w:left="720"/>
      <w:contextualSpacing/>
    </w:pPr>
  </w:style>
  <w:style w:type="character" w:customStyle="1" w:styleId="Heading2Char">
    <w:name w:val="Heading 2 Char"/>
    <w:basedOn w:val="DefaultParagraphFont"/>
    <w:link w:val="Heading2"/>
    <w:semiHidden/>
    <w:rsid w:val="00167532"/>
    <w:rPr>
      <w:rFonts w:asciiTheme="majorHAnsi" w:eastAsiaTheme="majorEastAsia" w:hAnsiTheme="majorHAnsi" w:cstheme="majorBidi"/>
      <w:b/>
      <w:bCs/>
      <w:color w:val="4F81BD" w:themeColor="accent1"/>
      <w:sz w:val="26"/>
      <w:szCs w:val="26"/>
    </w:rPr>
  </w:style>
  <w:style w:type="character" w:customStyle="1" w:styleId="BodyText2Char">
    <w:name w:val="Body Text 2 Char"/>
    <w:basedOn w:val="DefaultParagraphFont"/>
    <w:link w:val="BodyText2"/>
    <w:rsid w:val="00167532"/>
    <w:rPr>
      <w:rFonts w:eastAsia="Times New Roman"/>
    </w:rPr>
  </w:style>
  <w:style w:type="paragraph" w:styleId="Caption">
    <w:name w:val="caption"/>
    <w:basedOn w:val="Normal"/>
    <w:next w:val="Normal"/>
    <w:unhideWhenUsed/>
    <w:qFormat/>
    <w:rsid w:val="00F237F3"/>
    <w:pPr>
      <w:spacing w:after="200"/>
    </w:pPr>
    <w:rPr>
      <w:i/>
      <w:iCs/>
      <w:color w:val="1F497D" w:themeColor="text2"/>
      <w:sz w:val="18"/>
      <w:szCs w:val="18"/>
    </w:rPr>
  </w:style>
  <w:style w:type="paragraph" w:styleId="Bibliography">
    <w:name w:val="Bibliography"/>
    <w:basedOn w:val="Normal"/>
    <w:next w:val="Normal"/>
    <w:uiPriority w:val="37"/>
    <w:semiHidden/>
    <w:unhideWhenUsed/>
    <w:rsid w:val="008C3629"/>
  </w:style>
  <w:style w:type="paragraph" w:styleId="BlockText">
    <w:name w:val="Block Text"/>
    <w:basedOn w:val="Normal"/>
    <w:semiHidden/>
    <w:unhideWhenUsed/>
    <w:rsid w:val="008C3629"/>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rsid w:val="008C3629"/>
    <w:pPr>
      <w:ind w:right="0" w:firstLine="360"/>
    </w:pPr>
  </w:style>
  <w:style w:type="character" w:customStyle="1" w:styleId="BodyTextChar">
    <w:name w:val="Body Text Char"/>
    <w:basedOn w:val="DefaultParagraphFont"/>
    <w:link w:val="BodyText"/>
    <w:rsid w:val="008C3629"/>
    <w:rPr>
      <w:rFonts w:eastAsia="Times New Roman"/>
    </w:rPr>
  </w:style>
  <w:style w:type="character" w:customStyle="1" w:styleId="BodyTextFirstIndentChar">
    <w:name w:val="Body Text First Indent Char"/>
    <w:basedOn w:val="BodyTextChar"/>
    <w:link w:val="BodyTextFirstIndent"/>
    <w:rsid w:val="008C3629"/>
    <w:rPr>
      <w:rFonts w:eastAsia="Times New Roman"/>
    </w:rPr>
  </w:style>
  <w:style w:type="paragraph" w:styleId="BodyTextIndent">
    <w:name w:val="Body Text Indent"/>
    <w:basedOn w:val="Normal"/>
    <w:link w:val="BodyTextIndentChar"/>
    <w:semiHidden/>
    <w:unhideWhenUsed/>
    <w:rsid w:val="008C3629"/>
    <w:pPr>
      <w:spacing w:after="120"/>
      <w:ind w:left="360"/>
    </w:pPr>
  </w:style>
  <w:style w:type="character" w:customStyle="1" w:styleId="BodyTextIndentChar">
    <w:name w:val="Body Text Indent Char"/>
    <w:basedOn w:val="DefaultParagraphFont"/>
    <w:link w:val="BodyTextIndent"/>
    <w:semiHidden/>
    <w:rsid w:val="008C3629"/>
    <w:rPr>
      <w:rFonts w:eastAsia="Times New Roman"/>
    </w:rPr>
  </w:style>
  <w:style w:type="paragraph" w:styleId="BodyTextFirstIndent2">
    <w:name w:val="Body Text First Indent 2"/>
    <w:basedOn w:val="BodyTextIndent"/>
    <w:link w:val="BodyTextFirstIndent2Char"/>
    <w:semiHidden/>
    <w:unhideWhenUsed/>
    <w:rsid w:val="008C3629"/>
    <w:pPr>
      <w:spacing w:after="0"/>
      <w:ind w:firstLine="360"/>
    </w:pPr>
  </w:style>
  <w:style w:type="character" w:customStyle="1" w:styleId="BodyTextFirstIndent2Char">
    <w:name w:val="Body Text First Indent 2 Char"/>
    <w:basedOn w:val="BodyTextIndentChar"/>
    <w:link w:val="BodyTextFirstIndent2"/>
    <w:semiHidden/>
    <w:rsid w:val="008C3629"/>
    <w:rPr>
      <w:rFonts w:eastAsia="Times New Roman"/>
    </w:rPr>
  </w:style>
  <w:style w:type="paragraph" w:styleId="BodyTextIndent2">
    <w:name w:val="Body Text Indent 2"/>
    <w:basedOn w:val="Normal"/>
    <w:link w:val="BodyTextIndent2Char"/>
    <w:semiHidden/>
    <w:unhideWhenUsed/>
    <w:rsid w:val="008C3629"/>
    <w:pPr>
      <w:spacing w:after="120" w:line="480" w:lineRule="auto"/>
      <w:ind w:left="360"/>
    </w:pPr>
  </w:style>
  <w:style w:type="character" w:customStyle="1" w:styleId="BodyTextIndent2Char">
    <w:name w:val="Body Text Indent 2 Char"/>
    <w:basedOn w:val="DefaultParagraphFont"/>
    <w:link w:val="BodyTextIndent2"/>
    <w:semiHidden/>
    <w:rsid w:val="008C3629"/>
    <w:rPr>
      <w:rFonts w:eastAsia="Times New Roman"/>
    </w:rPr>
  </w:style>
  <w:style w:type="paragraph" w:styleId="BodyTextIndent3">
    <w:name w:val="Body Text Indent 3"/>
    <w:basedOn w:val="Normal"/>
    <w:link w:val="BodyTextIndent3Char"/>
    <w:semiHidden/>
    <w:unhideWhenUsed/>
    <w:rsid w:val="008C3629"/>
    <w:pPr>
      <w:spacing w:after="120"/>
      <w:ind w:left="360"/>
    </w:pPr>
    <w:rPr>
      <w:sz w:val="16"/>
      <w:szCs w:val="16"/>
    </w:rPr>
  </w:style>
  <w:style w:type="character" w:customStyle="1" w:styleId="BodyTextIndent3Char">
    <w:name w:val="Body Text Indent 3 Char"/>
    <w:basedOn w:val="DefaultParagraphFont"/>
    <w:link w:val="BodyTextIndent3"/>
    <w:semiHidden/>
    <w:rsid w:val="008C3629"/>
    <w:rPr>
      <w:rFonts w:eastAsia="Times New Roman"/>
      <w:sz w:val="16"/>
      <w:szCs w:val="16"/>
    </w:rPr>
  </w:style>
  <w:style w:type="paragraph" w:styleId="Closing">
    <w:name w:val="Closing"/>
    <w:basedOn w:val="Normal"/>
    <w:link w:val="ClosingChar"/>
    <w:semiHidden/>
    <w:unhideWhenUsed/>
    <w:rsid w:val="008C3629"/>
    <w:pPr>
      <w:ind w:left="4320"/>
    </w:pPr>
  </w:style>
  <w:style w:type="character" w:customStyle="1" w:styleId="ClosingChar">
    <w:name w:val="Closing Char"/>
    <w:basedOn w:val="DefaultParagraphFont"/>
    <w:link w:val="Closing"/>
    <w:semiHidden/>
    <w:rsid w:val="008C3629"/>
    <w:rPr>
      <w:rFonts w:eastAsia="Times New Roman"/>
    </w:rPr>
  </w:style>
  <w:style w:type="paragraph" w:styleId="Date">
    <w:name w:val="Date"/>
    <w:basedOn w:val="Normal"/>
    <w:next w:val="Normal"/>
    <w:link w:val="DateChar"/>
    <w:rsid w:val="008C3629"/>
  </w:style>
  <w:style w:type="character" w:customStyle="1" w:styleId="DateChar">
    <w:name w:val="Date Char"/>
    <w:basedOn w:val="DefaultParagraphFont"/>
    <w:link w:val="Date"/>
    <w:rsid w:val="008C3629"/>
    <w:rPr>
      <w:rFonts w:eastAsia="Times New Roman"/>
    </w:rPr>
  </w:style>
  <w:style w:type="paragraph" w:styleId="DocumentMap">
    <w:name w:val="Document Map"/>
    <w:basedOn w:val="Normal"/>
    <w:link w:val="DocumentMapChar"/>
    <w:semiHidden/>
    <w:unhideWhenUsed/>
    <w:rsid w:val="008C3629"/>
    <w:rPr>
      <w:rFonts w:ascii="Segoe UI" w:hAnsi="Segoe UI" w:cs="Segoe UI"/>
      <w:sz w:val="16"/>
      <w:szCs w:val="16"/>
    </w:rPr>
  </w:style>
  <w:style w:type="character" w:customStyle="1" w:styleId="DocumentMapChar">
    <w:name w:val="Document Map Char"/>
    <w:basedOn w:val="DefaultParagraphFont"/>
    <w:link w:val="DocumentMap"/>
    <w:semiHidden/>
    <w:rsid w:val="008C3629"/>
    <w:rPr>
      <w:rFonts w:ascii="Segoe UI" w:eastAsia="Times New Roman" w:hAnsi="Segoe UI" w:cs="Segoe UI"/>
      <w:sz w:val="16"/>
      <w:szCs w:val="16"/>
    </w:rPr>
  </w:style>
  <w:style w:type="paragraph" w:styleId="E-mailSignature">
    <w:name w:val="E-mail Signature"/>
    <w:basedOn w:val="Normal"/>
    <w:link w:val="E-mailSignatureChar"/>
    <w:semiHidden/>
    <w:unhideWhenUsed/>
    <w:rsid w:val="008C3629"/>
  </w:style>
  <w:style w:type="character" w:customStyle="1" w:styleId="E-mailSignatureChar">
    <w:name w:val="E-mail Signature Char"/>
    <w:basedOn w:val="DefaultParagraphFont"/>
    <w:link w:val="E-mailSignature"/>
    <w:semiHidden/>
    <w:rsid w:val="008C3629"/>
    <w:rPr>
      <w:rFonts w:eastAsia="Times New Roman"/>
    </w:rPr>
  </w:style>
  <w:style w:type="paragraph" w:styleId="EndnoteText">
    <w:name w:val="endnote text"/>
    <w:basedOn w:val="Normal"/>
    <w:link w:val="EndnoteTextChar"/>
    <w:semiHidden/>
    <w:unhideWhenUsed/>
    <w:rsid w:val="008C3629"/>
  </w:style>
  <w:style w:type="character" w:customStyle="1" w:styleId="EndnoteTextChar">
    <w:name w:val="Endnote Text Char"/>
    <w:basedOn w:val="DefaultParagraphFont"/>
    <w:link w:val="EndnoteText"/>
    <w:semiHidden/>
    <w:rsid w:val="008C3629"/>
    <w:rPr>
      <w:rFonts w:eastAsia="Times New Roman"/>
    </w:rPr>
  </w:style>
  <w:style w:type="paragraph" w:styleId="EnvelopeAddress">
    <w:name w:val="envelope address"/>
    <w:basedOn w:val="Normal"/>
    <w:semiHidden/>
    <w:unhideWhenUsed/>
    <w:rsid w:val="008C3629"/>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semiHidden/>
    <w:unhideWhenUsed/>
    <w:rsid w:val="008C3629"/>
    <w:rPr>
      <w:rFonts w:asciiTheme="majorHAnsi" w:eastAsiaTheme="majorEastAsia" w:hAnsiTheme="majorHAnsi" w:cstheme="majorBidi"/>
    </w:rPr>
  </w:style>
  <w:style w:type="paragraph" w:styleId="FootnoteText">
    <w:name w:val="footnote text"/>
    <w:basedOn w:val="Normal"/>
    <w:link w:val="FootnoteTextChar"/>
    <w:semiHidden/>
    <w:unhideWhenUsed/>
    <w:rsid w:val="008C3629"/>
  </w:style>
  <w:style w:type="character" w:customStyle="1" w:styleId="FootnoteTextChar">
    <w:name w:val="Footnote Text Char"/>
    <w:basedOn w:val="DefaultParagraphFont"/>
    <w:link w:val="FootnoteText"/>
    <w:semiHidden/>
    <w:rsid w:val="008C3629"/>
    <w:rPr>
      <w:rFonts w:eastAsia="Times New Roman"/>
    </w:rPr>
  </w:style>
  <w:style w:type="character" w:customStyle="1" w:styleId="Heading3Char">
    <w:name w:val="Heading 3 Char"/>
    <w:basedOn w:val="DefaultParagraphFont"/>
    <w:link w:val="Heading3"/>
    <w:semiHidden/>
    <w:rsid w:val="008C3629"/>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8C3629"/>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semiHidden/>
    <w:rsid w:val="008C3629"/>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semiHidden/>
    <w:rsid w:val="008C3629"/>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semiHidden/>
    <w:rsid w:val="008C3629"/>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semiHidden/>
    <w:rsid w:val="008C362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8C3629"/>
    <w:rPr>
      <w:rFonts w:asciiTheme="majorHAnsi" w:eastAsiaTheme="majorEastAsia" w:hAnsiTheme="majorHAnsi" w:cstheme="majorBidi"/>
      <w:i/>
      <w:iCs/>
      <w:color w:val="272727" w:themeColor="text1" w:themeTint="D8"/>
      <w:sz w:val="21"/>
      <w:szCs w:val="21"/>
    </w:rPr>
  </w:style>
  <w:style w:type="paragraph" w:styleId="HTMLAddress">
    <w:name w:val="HTML Address"/>
    <w:basedOn w:val="Normal"/>
    <w:link w:val="HTMLAddressChar"/>
    <w:semiHidden/>
    <w:unhideWhenUsed/>
    <w:rsid w:val="008C3629"/>
    <w:rPr>
      <w:i/>
      <w:iCs/>
    </w:rPr>
  </w:style>
  <w:style w:type="character" w:customStyle="1" w:styleId="HTMLAddressChar">
    <w:name w:val="HTML Address Char"/>
    <w:basedOn w:val="DefaultParagraphFont"/>
    <w:link w:val="HTMLAddress"/>
    <w:semiHidden/>
    <w:rsid w:val="008C3629"/>
    <w:rPr>
      <w:rFonts w:eastAsia="Times New Roman"/>
      <w:i/>
      <w:iCs/>
    </w:rPr>
  </w:style>
  <w:style w:type="paragraph" w:styleId="HTMLPreformatted">
    <w:name w:val="HTML Preformatted"/>
    <w:basedOn w:val="Normal"/>
    <w:link w:val="HTMLPreformattedChar"/>
    <w:semiHidden/>
    <w:unhideWhenUsed/>
    <w:rsid w:val="008C3629"/>
    <w:rPr>
      <w:rFonts w:ascii="Consolas" w:hAnsi="Consolas"/>
    </w:rPr>
  </w:style>
  <w:style w:type="character" w:customStyle="1" w:styleId="HTMLPreformattedChar">
    <w:name w:val="HTML Preformatted Char"/>
    <w:basedOn w:val="DefaultParagraphFont"/>
    <w:link w:val="HTMLPreformatted"/>
    <w:semiHidden/>
    <w:rsid w:val="008C3629"/>
    <w:rPr>
      <w:rFonts w:ascii="Consolas" w:eastAsia="Times New Roman" w:hAnsi="Consolas"/>
    </w:rPr>
  </w:style>
  <w:style w:type="paragraph" w:styleId="Index1">
    <w:name w:val="index 1"/>
    <w:basedOn w:val="Normal"/>
    <w:next w:val="Normal"/>
    <w:autoRedefine/>
    <w:semiHidden/>
    <w:unhideWhenUsed/>
    <w:rsid w:val="008C3629"/>
    <w:pPr>
      <w:ind w:left="200" w:hanging="200"/>
    </w:pPr>
  </w:style>
  <w:style w:type="paragraph" w:styleId="Index2">
    <w:name w:val="index 2"/>
    <w:basedOn w:val="Normal"/>
    <w:next w:val="Normal"/>
    <w:autoRedefine/>
    <w:semiHidden/>
    <w:unhideWhenUsed/>
    <w:rsid w:val="008C3629"/>
    <w:pPr>
      <w:ind w:left="400" w:hanging="200"/>
    </w:pPr>
  </w:style>
  <w:style w:type="paragraph" w:styleId="Index3">
    <w:name w:val="index 3"/>
    <w:basedOn w:val="Normal"/>
    <w:next w:val="Normal"/>
    <w:autoRedefine/>
    <w:semiHidden/>
    <w:unhideWhenUsed/>
    <w:rsid w:val="008C3629"/>
    <w:pPr>
      <w:ind w:left="600" w:hanging="200"/>
    </w:pPr>
  </w:style>
  <w:style w:type="paragraph" w:styleId="Index4">
    <w:name w:val="index 4"/>
    <w:basedOn w:val="Normal"/>
    <w:next w:val="Normal"/>
    <w:autoRedefine/>
    <w:semiHidden/>
    <w:unhideWhenUsed/>
    <w:rsid w:val="008C3629"/>
    <w:pPr>
      <w:ind w:left="800" w:hanging="200"/>
    </w:pPr>
  </w:style>
  <w:style w:type="paragraph" w:styleId="Index5">
    <w:name w:val="index 5"/>
    <w:basedOn w:val="Normal"/>
    <w:next w:val="Normal"/>
    <w:autoRedefine/>
    <w:semiHidden/>
    <w:unhideWhenUsed/>
    <w:rsid w:val="008C3629"/>
    <w:pPr>
      <w:ind w:left="1000" w:hanging="200"/>
    </w:pPr>
  </w:style>
  <w:style w:type="paragraph" w:styleId="Index6">
    <w:name w:val="index 6"/>
    <w:basedOn w:val="Normal"/>
    <w:next w:val="Normal"/>
    <w:autoRedefine/>
    <w:semiHidden/>
    <w:unhideWhenUsed/>
    <w:rsid w:val="008C3629"/>
    <w:pPr>
      <w:ind w:left="1200" w:hanging="200"/>
    </w:pPr>
  </w:style>
  <w:style w:type="paragraph" w:styleId="Index7">
    <w:name w:val="index 7"/>
    <w:basedOn w:val="Normal"/>
    <w:next w:val="Normal"/>
    <w:autoRedefine/>
    <w:semiHidden/>
    <w:unhideWhenUsed/>
    <w:rsid w:val="008C3629"/>
    <w:pPr>
      <w:ind w:left="1400" w:hanging="200"/>
    </w:pPr>
  </w:style>
  <w:style w:type="paragraph" w:styleId="Index8">
    <w:name w:val="index 8"/>
    <w:basedOn w:val="Normal"/>
    <w:next w:val="Normal"/>
    <w:autoRedefine/>
    <w:semiHidden/>
    <w:unhideWhenUsed/>
    <w:rsid w:val="008C3629"/>
    <w:pPr>
      <w:ind w:left="1600" w:hanging="200"/>
    </w:pPr>
  </w:style>
  <w:style w:type="paragraph" w:styleId="Index9">
    <w:name w:val="index 9"/>
    <w:basedOn w:val="Normal"/>
    <w:next w:val="Normal"/>
    <w:autoRedefine/>
    <w:semiHidden/>
    <w:unhideWhenUsed/>
    <w:rsid w:val="008C3629"/>
    <w:pPr>
      <w:ind w:left="1800" w:hanging="200"/>
    </w:pPr>
  </w:style>
  <w:style w:type="paragraph" w:styleId="IndexHeading">
    <w:name w:val="index heading"/>
    <w:basedOn w:val="Normal"/>
    <w:next w:val="Index1"/>
    <w:semiHidden/>
    <w:unhideWhenUsed/>
    <w:rsid w:val="008C3629"/>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8C3629"/>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8C3629"/>
    <w:rPr>
      <w:rFonts w:eastAsia="Times New Roman"/>
      <w:i/>
      <w:iCs/>
      <w:color w:val="4F81BD" w:themeColor="accent1"/>
    </w:rPr>
  </w:style>
  <w:style w:type="paragraph" w:styleId="List">
    <w:name w:val="List"/>
    <w:basedOn w:val="Normal"/>
    <w:semiHidden/>
    <w:unhideWhenUsed/>
    <w:rsid w:val="008C3629"/>
    <w:pPr>
      <w:ind w:left="360" w:hanging="360"/>
      <w:contextualSpacing/>
    </w:pPr>
  </w:style>
  <w:style w:type="paragraph" w:styleId="List2">
    <w:name w:val="List 2"/>
    <w:basedOn w:val="Normal"/>
    <w:semiHidden/>
    <w:unhideWhenUsed/>
    <w:rsid w:val="008C3629"/>
    <w:pPr>
      <w:ind w:left="720" w:hanging="360"/>
      <w:contextualSpacing/>
    </w:pPr>
  </w:style>
  <w:style w:type="paragraph" w:styleId="List3">
    <w:name w:val="List 3"/>
    <w:basedOn w:val="Normal"/>
    <w:semiHidden/>
    <w:unhideWhenUsed/>
    <w:rsid w:val="008C3629"/>
    <w:pPr>
      <w:ind w:left="1080" w:hanging="360"/>
      <w:contextualSpacing/>
    </w:pPr>
  </w:style>
  <w:style w:type="paragraph" w:styleId="List4">
    <w:name w:val="List 4"/>
    <w:basedOn w:val="Normal"/>
    <w:rsid w:val="008C3629"/>
    <w:pPr>
      <w:ind w:left="1440" w:hanging="360"/>
      <w:contextualSpacing/>
    </w:pPr>
  </w:style>
  <w:style w:type="paragraph" w:styleId="List5">
    <w:name w:val="List 5"/>
    <w:basedOn w:val="Normal"/>
    <w:rsid w:val="008C3629"/>
    <w:pPr>
      <w:ind w:left="1800" w:hanging="360"/>
      <w:contextualSpacing/>
    </w:pPr>
  </w:style>
  <w:style w:type="paragraph" w:styleId="ListBullet">
    <w:name w:val="List Bullet"/>
    <w:basedOn w:val="Normal"/>
    <w:semiHidden/>
    <w:unhideWhenUsed/>
    <w:rsid w:val="008C3629"/>
    <w:pPr>
      <w:numPr>
        <w:numId w:val="25"/>
      </w:numPr>
      <w:contextualSpacing/>
    </w:pPr>
  </w:style>
  <w:style w:type="paragraph" w:styleId="ListBullet2">
    <w:name w:val="List Bullet 2"/>
    <w:basedOn w:val="Normal"/>
    <w:semiHidden/>
    <w:unhideWhenUsed/>
    <w:rsid w:val="008C3629"/>
    <w:pPr>
      <w:numPr>
        <w:numId w:val="26"/>
      </w:numPr>
      <w:contextualSpacing/>
    </w:pPr>
  </w:style>
  <w:style w:type="paragraph" w:styleId="ListBullet3">
    <w:name w:val="List Bullet 3"/>
    <w:basedOn w:val="Normal"/>
    <w:semiHidden/>
    <w:unhideWhenUsed/>
    <w:rsid w:val="008C3629"/>
    <w:pPr>
      <w:numPr>
        <w:numId w:val="27"/>
      </w:numPr>
      <w:contextualSpacing/>
    </w:pPr>
  </w:style>
  <w:style w:type="paragraph" w:styleId="ListBullet4">
    <w:name w:val="List Bullet 4"/>
    <w:basedOn w:val="Normal"/>
    <w:semiHidden/>
    <w:unhideWhenUsed/>
    <w:rsid w:val="008C3629"/>
    <w:pPr>
      <w:numPr>
        <w:numId w:val="28"/>
      </w:numPr>
      <w:contextualSpacing/>
    </w:pPr>
  </w:style>
  <w:style w:type="paragraph" w:styleId="ListBullet5">
    <w:name w:val="List Bullet 5"/>
    <w:basedOn w:val="Normal"/>
    <w:semiHidden/>
    <w:unhideWhenUsed/>
    <w:rsid w:val="008C3629"/>
    <w:pPr>
      <w:numPr>
        <w:numId w:val="29"/>
      </w:numPr>
      <w:contextualSpacing/>
    </w:pPr>
  </w:style>
  <w:style w:type="paragraph" w:styleId="ListContinue">
    <w:name w:val="List Continue"/>
    <w:basedOn w:val="Normal"/>
    <w:semiHidden/>
    <w:unhideWhenUsed/>
    <w:rsid w:val="008C3629"/>
    <w:pPr>
      <w:spacing w:after="120"/>
      <w:ind w:left="360"/>
      <w:contextualSpacing/>
    </w:pPr>
  </w:style>
  <w:style w:type="paragraph" w:styleId="ListContinue2">
    <w:name w:val="List Continue 2"/>
    <w:basedOn w:val="Normal"/>
    <w:semiHidden/>
    <w:unhideWhenUsed/>
    <w:rsid w:val="008C3629"/>
    <w:pPr>
      <w:spacing w:after="120"/>
      <w:ind w:left="720"/>
      <w:contextualSpacing/>
    </w:pPr>
  </w:style>
  <w:style w:type="paragraph" w:styleId="ListContinue3">
    <w:name w:val="List Continue 3"/>
    <w:basedOn w:val="Normal"/>
    <w:semiHidden/>
    <w:unhideWhenUsed/>
    <w:rsid w:val="008C3629"/>
    <w:pPr>
      <w:spacing w:after="120"/>
      <w:ind w:left="1080"/>
      <w:contextualSpacing/>
    </w:pPr>
  </w:style>
  <w:style w:type="paragraph" w:styleId="ListContinue4">
    <w:name w:val="List Continue 4"/>
    <w:basedOn w:val="Normal"/>
    <w:semiHidden/>
    <w:unhideWhenUsed/>
    <w:rsid w:val="008C3629"/>
    <w:pPr>
      <w:spacing w:after="120"/>
      <w:ind w:left="1440"/>
      <w:contextualSpacing/>
    </w:pPr>
  </w:style>
  <w:style w:type="paragraph" w:styleId="ListContinue5">
    <w:name w:val="List Continue 5"/>
    <w:basedOn w:val="Normal"/>
    <w:semiHidden/>
    <w:unhideWhenUsed/>
    <w:rsid w:val="008C3629"/>
    <w:pPr>
      <w:spacing w:after="120"/>
      <w:ind w:left="1800"/>
      <w:contextualSpacing/>
    </w:pPr>
  </w:style>
  <w:style w:type="paragraph" w:styleId="ListNumber">
    <w:name w:val="List Number"/>
    <w:basedOn w:val="Normal"/>
    <w:rsid w:val="008C3629"/>
    <w:pPr>
      <w:numPr>
        <w:numId w:val="30"/>
      </w:numPr>
      <w:contextualSpacing/>
    </w:pPr>
  </w:style>
  <w:style w:type="paragraph" w:styleId="ListNumber2">
    <w:name w:val="List Number 2"/>
    <w:basedOn w:val="Normal"/>
    <w:semiHidden/>
    <w:unhideWhenUsed/>
    <w:rsid w:val="008C3629"/>
    <w:pPr>
      <w:numPr>
        <w:numId w:val="31"/>
      </w:numPr>
      <w:contextualSpacing/>
    </w:pPr>
  </w:style>
  <w:style w:type="paragraph" w:styleId="ListNumber3">
    <w:name w:val="List Number 3"/>
    <w:basedOn w:val="Normal"/>
    <w:semiHidden/>
    <w:unhideWhenUsed/>
    <w:rsid w:val="008C3629"/>
    <w:pPr>
      <w:numPr>
        <w:numId w:val="32"/>
      </w:numPr>
      <w:contextualSpacing/>
    </w:pPr>
  </w:style>
  <w:style w:type="paragraph" w:styleId="ListNumber4">
    <w:name w:val="List Number 4"/>
    <w:basedOn w:val="Normal"/>
    <w:semiHidden/>
    <w:unhideWhenUsed/>
    <w:rsid w:val="008C3629"/>
    <w:pPr>
      <w:numPr>
        <w:numId w:val="33"/>
      </w:numPr>
      <w:contextualSpacing/>
    </w:pPr>
  </w:style>
  <w:style w:type="paragraph" w:styleId="ListNumber5">
    <w:name w:val="List Number 5"/>
    <w:basedOn w:val="Normal"/>
    <w:semiHidden/>
    <w:unhideWhenUsed/>
    <w:rsid w:val="008C3629"/>
    <w:pPr>
      <w:numPr>
        <w:numId w:val="34"/>
      </w:numPr>
      <w:contextualSpacing/>
    </w:pPr>
  </w:style>
  <w:style w:type="paragraph" w:styleId="MacroText">
    <w:name w:val="macro"/>
    <w:link w:val="MacroTextChar"/>
    <w:semiHidden/>
    <w:unhideWhenUsed/>
    <w:rsid w:val="008C3629"/>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eastAsia="Times New Roman" w:hAnsi="Consolas"/>
    </w:rPr>
  </w:style>
  <w:style w:type="character" w:customStyle="1" w:styleId="MacroTextChar">
    <w:name w:val="Macro Text Char"/>
    <w:basedOn w:val="DefaultParagraphFont"/>
    <w:link w:val="MacroText"/>
    <w:semiHidden/>
    <w:rsid w:val="008C3629"/>
    <w:rPr>
      <w:rFonts w:ascii="Consolas" w:eastAsia="Times New Roman" w:hAnsi="Consolas"/>
    </w:rPr>
  </w:style>
  <w:style w:type="paragraph" w:styleId="MessageHeader">
    <w:name w:val="Message Header"/>
    <w:basedOn w:val="Normal"/>
    <w:link w:val="MessageHeaderChar"/>
    <w:semiHidden/>
    <w:unhideWhenUsed/>
    <w:rsid w:val="008C3629"/>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semiHidden/>
    <w:rsid w:val="008C3629"/>
    <w:rPr>
      <w:rFonts w:asciiTheme="majorHAnsi" w:eastAsiaTheme="majorEastAsia" w:hAnsiTheme="majorHAnsi" w:cstheme="majorBidi"/>
      <w:sz w:val="24"/>
      <w:szCs w:val="24"/>
      <w:shd w:val="pct20" w:color="auto" w:fill="auto"/>
    </w:rPr>
  </w:style>
  <w:style w:type="paragraph" w:styleId="NoSpacing">
    <w:name w:val="No Spacing"/>
    <w:uiPriority w:val="1"/>
    <w:qFormat/>
    <w:rsid w:val="008C3629"/>
    <w:pPr>
      <w:overflowPunct w:val="0"/>
      <w:autoSpaceDE w:val="0"/>
      <w:autoSpaceDN w:val="0"/>
      <w:adjustRightInd w:val="0"/>
      <w:textAlignment w:val="baseline"/>
    </w:pPr>
    <w:rPr>
      <w:rFonts w:eastAsia="Times New Roman"/>
    </w:rPr>
  </w:style>
  <w:style w:type="paragraph" w:styleId="NormalWeb">
    <w:name w:val="Normal (Web)"/>
    <w:basedOn w:val="Normal"/>
    <w:semiHidden/>
    <w:unhideWhenUsed/>
    <w:rsid w:val="008C3629"/>
    <w:rPr>
      <w:sz w:val="24"/>
      <w:szCs w:val="24"/>
    </w:rPr>
  </w:style>
  <w:style w:type="paragraph" w:styleId="NormalIndent">
    <w:name w:val="Normal Indent"/>
    <w:basedOn w:val="Normal"/>
    <w:semiHidden/>
    <w:unhideWhenUsed/>
    <w:rsid w:val="008C3629"/>
    <w:pPr>
      <w:ind w:left="720"/>
    </w:pPr>
  </w:style>
  <w:style w:type="paragraph" w:styleId="NoteHeading">
    <w:name w:val="Note Heading"/>
    <w:basedOn w:val="Normal"/>
    <w:next w:val="Normal"/>
    <w:link w:val="NoteHeadingChar"/>
    <w:semiHidden/>
    <w:unhideWhenUsed/>
    <w:rsid w:val="008C3629"/>
  </w:style>
  <w:style w:type="character" w:customStyle="1" w:styleId="NoteHeadingChar">
    <w:name w:val="Note Heading Char"/>
    <w:basedOn w:val="DefaultParagraphFont"/>
    <w:link w:val="NoteHeading"/>
    <w:semiHidden/>
    <w:rsid w:val="008C3629"/>
    <w:rPr>
      <w:rFonts w:eastAsia="Times New Roman"/>
    </w:rPr>
  </w:style>
  <w:style w:type="paragraph" w:styleId="PlainText">
    <w:name w:val="Plain Text"/>
    <w:basedOn w:val="Normal"/>
    <w:link w:val="PlainTextChar"/>
    <w:semiHidden/>
    <w:unhideWhenUsed/>
    <w:rsid w:val="008C3629"/>
    <w:rPr>
      <w:rFonts w:ascii="Consolas" w:hAnsi="Consolas"/>
      <w:sz w:val="21"/>
      <w:szCs w:val="21"/>
    </w:rPr>
  </w:style>
  <w:style w:type="character" w:customStyle="1" w:styleId="PlainTextChar">
    <w:name w:val="Plain Text Char"/>
    <w:basedOn w:val="DefaultParagraphFont"/>
    <w:link w:val="PlainText"/>
    <w:semiHidden/>
    <w:rsid w:val="008C3629"/>
    <w:rPr>
      <w:rFonts w:ascii="Consolas" w:eastAsia="Times New Roman" w:hAnsi="Consolas"/>
      <w:sz w:val="21"/>
      <w:szCs w:val="21"/>
    </w:rPr>
  </w:style>
  <w:style w:type="paragraph" w:styleId="Quote">
    <w:name w:val="Quote"/>
    <w:basedOn w:val="Normal"/>
    <w:next w:val="Normal"/>
    <w:link w:val="QuoteChar"/>
    <w:uiPriority w:val="29"/>
    <w:qFormat/>
    <w:rsid w:val="008C3629"/>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8C3629"/>
    <w:rPr>
      <w:rFonts w:eastAsia="Times New Roman"/>
      <w:i/>
      <w:iCs/>
      <w:color w:val="404040" w:themeColor="text1" w:themeTint="BF"/>
    </w:rPr>
  </w:style>
  <w:style w:type="paragraph" w:styleId="Salutation">
    <w:name w:val="Salutation"/>
    <w:basedOn w:val="Normal"/>
    <w:next w:val="Normal"/>
    <w:link w:val="SalutationChar"/>
    <w:rsid w:val="008C3629"/>
  </w:style>
  <w:style w:type="character" w:customStyle="1" w:styleId="SalutationChar">
    <w:name w:val="Salutation Char"/>
    <w:basedOn w:val="DefaultParagraphFont"/>
    <w:link w:val="Salutation"/>
    <w:rsid w:val="008C3629"/>
    <w:rPr>
      <w:rFonts w:eastAsia="Times New Roman"/>
    </w:rPr>
  </w:style>
  <w:style w:type="paragraph" w:styleId="Signature">
    <w:name w:val="Signature"/>
    <w:basedOn w:val="Normal"/>
    <w:link w:val="SignatureChar"/>
    <w:semiHidden/>
    <w:unhideWhenUsed/>
    <w:rsid w:val="008C3629"/>
    <w:pPr>
      <w:ind w:left="4320"/>
    </w:pPr>
  </w:style>
  <w:style w:type="character" w:customStyle="1" w:styleId="SignatureChar">
    <w:name w:val="Signature Char"/>
    <w:basedOn w:val="DefaultParagraphFont"/>
    <w:link w:val="Signature"/>
    <w:semiHidden/>
    <w:rsid w:val="008C3629"/>
    <w:rPr>
      <w:rFonts w:eastAsia="Times New Roman"/>
    </w:rPr>
  </w:style>
  <w:style w:type="paragraph" w:styleId="Subtitle">
    <w:name w:val="Subtitle"/>
    <w:basedOn w:val="Normal"/>
    <w:next w:val="Normal"/>
    <w:link w:val="SubtitleChar"/>
    <w:qFormat/>
    <w:rsid w:val="008C3629"/>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8C3629"/>
    <w:rPr>
      <w:rFonts w:asciiTheme="minorHAnsi" w:eastAsiaTheme="minorEastAsia" w:hAnsiTheme="minorHAnsi" w:cstheme="minorBidi"/>
      <w:color w:val="5A5A5A" w:themeColor="text1" w:themeTint="A5"/>
      <w:spacing w:val="15"/>
      <w:sz w:val="22"/>
      <w:szCs w:val="22"/>
    </w:rPr>
  </w:style>
  <w:style w:type="paragraph" w:styleId="TableofAuthorities">
    <w:name w:val="table of authorities"/>
    <w:basedOn w:val="Normal"/>
    <w:next w:val="Normal"/>
    <w:semiHidden/>
    <w:unhideWhenUsed/>
    <w:rsid w:val="008C3629"/>
    <w:pPr>
      <w:ind w:left="200" w:hanging="200"/>
    </w:pPr>
  </w:style>
  <w:style w:type="paragraph" w:styleId="TableofFigures">
    <w:name w:val="table of figures"/>
    <w:basedOn w:val="Normal"/>
    <w:next w:val="Normal"/>
    <w:semiHidden/>
    <w:unhideWhenUsed/>
    <w:rsid w:val="008C3629"/>
  </w:style>
  <w:style w:type="paragraph" w:styleId="TOAHeading">
    <w:name w:val="toa heading"/>
    <w:basedOn w:val="Normal"/>
    <w:next w:val="Normal"/>
    <w:semiHidden/>
    <w:unhideWhenUsed/>
    <w:rsid w:val="008C3629"/>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semiHidden/>
    <w:unhideWhenUsed/>
    <w:rsid w:val="008C3629"/>
    <w:pPr>
      <w:spacing w:after="100"/>
    </w:pPr>
  </w:style>
  <w:style w:type="paragraph" w:styleId="TOC2">
    <w:name w:val="toc 2"/>
    <w:basedOn w:val="Normal"/>
    <w:next w:val="Normal"/>
    <w:autoRedefine/>
    <w:semiHidden/>
    <w:unhideWhenUsed/>
    <w:rsid w:val="008C3629"/>
    <w:pPr>
      <w:spacing w:after="100"/>
      <w:ind w:left="200"/>
    </w:pPr>
  </w:style>
  <w:style w:type="paragraph" w:styleId="TOC3">
    <w:name w:val="toc 3"/>
    <w:basedOn w:val="Normal"/>
    <w:next w:val="Normal"/>
    <w:autoRedefine/>
    <w:semiHidden/>
    <w:unhideWhenUsed/>
    <w:rsid w:val="008C3629"/>
    <w:pPr>
      <w:spacing w:after="100"/>
      <w:ind w:left="400"/>
    </w:pPr>
  </w:style>
  <w:style w:type="paragraph" w:styleId="TOC4">
    <w:name w:val="toc 4"/>
    <w:basedOn w:val="Normal"/>
    <w:next w:val="Normal"/>
    <w:autoRedefine/>
    <w:semiHidden/>
    <w:unhideWhenUsed/>
    <w:rsid w:val="008C3629"/>
    <w:pPr>
      <w:spacing w:after="100"/>
      <w:ind w:left="600"/>
    </w:pPr>
  </w:style>
  <w:style w:type="paragraph" w:styleId="TOC5">
    <w:name w:val="toc 5"/>
    <w:basedOn w:val="Normal"/>
    <w:next w:val="Normal"/>
    <w:autoRedefine/>
    <w:semiHidden/>
    <w:unhideWhenUsed/>
    <w:rsid w:val="008C3629"/>
    <w:pPr>
      <w:spacing w:after="100"/>
      <w:ind w:left="800"/>
    </w:pPr>
  </w:style>
  <w:style w:type="paragraph" w:styleId="TOC6">
    <w:name w:val="toc 6"/>
    <w:basedOn w:val="Normal"/>
    <w:next w:val="Normal"/>
    <w:autoRedefine/>
    <w:semiHidden/>
    <w:unhideWhenUsed/>
    <w:rsid w:val="008C3629"/>
    <w:pPr>
      <w:spacing w:after="100"/>
      <w:ind w:left="1000"/>
    </w:pPr>
  </w:style>
  <w:style w:type="paragraph" w:styleId="TOC7">
    <w:name w:val="toc 7"/>
    <w:basedOn w:val="Normal"/>
    <w:next w:val="Normal"/>
    <w:autoRedefine/>
    <w:semiHidden/>
    <w:unhideWhenUsed/>
    <w:rsid w:val="008C3629"/>
    <w:pPr>
      <w:spacing w:after="100"/>
      <w:ind w:left="1200"/>
    </w:pPr>
  </w:style>
  <w:style w:type="paragraph" w:styleId="TOC8">
    <w:name w:val="toc 8"/>
    <w:basedOn w:val="Normal"/>
    <w:next w:val="Normal"/>
    <w:autoRedefine/>
    <w:semiHidden/>
    <w:unhideWhenUsed/>
    <w:rsid w:val="008C3629"/>
    <w:pPr>
      <w:spacing w:after="100"/>
      <w:ind w:left="1400"/>
    </w:pPr>
  </w:style>
  <w:style w:type="paragraph" w:styleId="TOC9">
    <w:name w:val="toc 9"/>
    <w:basedOn w:val="Normal"/>
    <w:next w:val="Normal"/>
    <w:autoRedefine/>
    <w:semiHidden/>
    <w:unhideWhenUsed/>
    <w:rsid w:val="008C3629"/>
    <w:pPr>
      <w:spacing w:after="100"/>
      <w:ind w:left="1600"/>
    </w:pPr>
  </w:style>
  <w:style w:type="paragraph" w:styleId="TOCHeading">
    <w:name w:val="TOC Heading"/>
    <w:basedOn w:val="Heading1"/>
    <w:next w:val="Normal"/>
    <w:uiPriority w:val="39"/>
    <w:semiHidden/>
    <w:unhideWhenUsed/>
    <w:qFormat/>
    <w:rsid w:val="008C3629"/>
    <w:pPr>
      <w:keepLines/>
      <w:spacing w:before="240"/>
      <w:ind w:right="0"/>
      <w:outlineLvl w:val="9"/>
    </w:pPr>
    <w:rPr>
      <w:rFonts w:asciiTheme="majorHAnsi" w:eastAsiaTheme="majorEastAsia" w:hAnsiTheme="majorHAnsi" w:cstheme="majorBidi"/>
      <w:b w:val="0"/>
      <w:bCs w:val="0"/>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5307169">
      <w:bodyDiv w:val="1"/>
      <w:marLeft w:val="0"/>
      <w:marRight w:val="0"/>
      <w:marTop w:val="0"/>
      <w:marBottom w:val="0"/>
      <w:divBdr>
        <w:top w:val="none" w:sz="0" w:space="0" w:color="auto"/>
        <w:left w:val="none" w:sz="0" w:space="0" w:color="auto"/>
        <w:bottom w:val="none" w:sz="0" w:space="0" w:color="auto"/>
        <w:right w:val="none" w:sz="0" w:space="0" w:color="auto"/>
      </w:divBdr>
      <w:divsChild>
        <w:div w:id="650447720">
          <w:marLeft w:val="0"/>
          <w:marRight w:val="0"/>
          <w:marTop w:val="0"/>
          <w:marBottom w:val="0"/>
          <w:divBdr>
            <w:top w:val="none" w:sz="0" w:space="0" w:color="auto"/>
            <w:left w:val="none" w:sz="0" w:space="0" w:color="auto"/>
            <w:bottom w:val="none" w:sz="0" w:space="0" w:color="auto"/>
            <w:right w:val="none" w:sz="0" w:space="0" w:color="auto"/>
          </w:divBdr>
          <w:divsChild>
            <w:div w:id="1211923646">
              <w:marLeft w:val="1982"/>
              <w:marRight w:val="0"/>
              <w:marTop w:val="0"/>
              <w:marBottom w:val="0"/>
              <w:divBdr>
                <w:top w:val="none" w:sz="0" w:space="0" w:color="auto"/>
                <w:left w:val="none" w:sz="0" w:space="0" w:color="auto"/>
                <w:bottom w:val="none" w:sz="0" w:space="0" w:color="auto"/>
                <w:right w:val="none" w:sz="0" w:space="0" w:color="auto"/>
              </w:divBdr>
              <w:divsChild>
                <w:div w:id="121458949">
                  <w:marLeft w:val="2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6561795">
      <w:bodyDiv w:val="1"/>
      <w:marLeft w:val="0"/>
      <w:marRight w:val="0"/>
      <w:marTop w:val="0"/>
      <w:marBottom w:val="0"/>
      <w:divBdr>
        <w:top w:val="none" w:sz="0" w:space="0" w:color="auto"/>
        <w:left w:val="none" w:sz="0" w:space="0" w:color="auto"/>
        <w:bottom w:val="none" w:sz="0" w:space="0" w:color="auto"/>
        <w:right w:val="none" w:sz="0" w:space="0" w:color="auto"/>
      </w:divBdr>
      <w:divsChild>
        <w:div w:id="1781795965">
          <w:marLeft w:val="0"/>
          <w:marRight w:val="0"/>
          <w:marTop w:val="0"/>
          <w:marBottom w:val="0"/>
          <w:divBdr>
            <w:top w:val="none" w:sz="0" w:space="0" w:color="auto"/>
            <w:left w:val="none" w:sz="0" w:space="0" w:color="auto"/>
            <w:bottom w:val="none" w:sz="0" w:space="0" w:color="auto"/>
            <w:right w:val="none" w:sz="0" w:space="0" w:color="auto"/>
          </w:divBdr>
          <w:divsChild>
            <w:div w:id="1603681340">
              <w:marLeft w:val="1982"/>
              <w:marRight w:val="0"/>
              <w:marTop w:val="0"/>
              <w:marBottom w:val="0"/>
              <w:divBdr>
                <w:top w:val="none" w:sz="0" w:space="0" w:color="auto"/>
                <w:left w:val="none" w:sz="0" w:space="0" w:color="auto"/>
                <w:bottom w:val="none" w:sz="0" w:space="0" w:color="auto"/>
                <w:right w:val="none" w:sz="0" w:space="0" w:color="auto"/>
              </w:divBdr>
              <w:divsChild>
                <w:div w:id="658928170">
                  <w:marLeft w:val="2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oleObject" Target="embeddings/oleObject12.bin"/><Relationship Id="rId63" Type="http://schemas.openxmlformats.org/officeDocument/2006/relationships/image" Target="media/image33.wmf"/><Relationship Id="rId68" Type="http://schemas.openxmlformats.org/officeDocument/2006/relationships/oleObject" Target="embeddings/oleObject21.bin"/><Relationship Id="rId16" Type="http://schemas.openxmlformats.org/officeDocument/2006/relationships/image" Target="media/image5.jpeg"/><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image" Target="media/image20.wmf"/><Relationship Id="rId45" Type="http://schemas.openxmlformats.org/officeDocument/2006/relationships/oleObject" Target="embeddings/oleObject11.bin"/><Relationship Id="rId53" Type="http://schemas.openxmlformats.org/officeDocument/2006/relationships/image" Target="media/image27.png"/><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image" Target="media/image40.png"/><Relationship Id="rId79"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2.bin"/><Relationship Id="rId14" Type="http://schemas.openxmlformats.org/officeDocument/2006/relationships/image" Target="media/image3.jpeg"/><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hyperlink" Target="http://www.megaconverter.com/mega2/" TargetMode="External"/><Relationship Id="rId35" Type="http://schemas.openxmlformats.org/officeDocument/2006/relationships/image" Target="media/image15.png"/><Relationship Id="rId43" Type="http://schemas.openxmlformats.org/officeDocument/2006/relationships/oleObject" Target="embeddings/oleObject10.bin"/><Relationship Id="rId48" Type="http://schemas.openxmlformats.org/officeDocument/2006/relationships/image" Target="media/image24.wmf"/><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6.wmf"/><Relationship Id="rId77" Type="http://schemas.openxmlformats.org/officeDocument/2006/relationships/image" Target="media/image41.png"/><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38.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www.ecse.rpi.edu/courses/F21/ENGR-2300/EILinks.html" TargetMode="External"/><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7.bin"/><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7.jpeg"/><Relationship Id="rId41" Type="http://schemas.openxmlformats.org/officeDocument/2006/relationships/oleObject" Target="embeddings/oleObject9.bin"/><Relationship Id="rId54" Type="http://schemas.openxmlformats.org/officeDocument/2006/relationships/image" Target="media/image28.png"/><Relationship Id="rId62" Type="http://schemas.openxmlformats.org/officeDocument/2006/relationships/oleObject" Target="embeddings/oleObject18.bin"/><Relationship Id="rId70"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oleObject" Target="embeddings/oleObject13.bin"/><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image" Target="media/image13.png"/><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oleObject" Target="embeddings/oleObject17.bin"/><Relationship Id="rId65" Type="http://schemas.openxmlformats.org/officeDocument/2006/relationships/image" Target="media/image34.wmf"/><Relationship Id="rId73" Type="http://schemas.openxmlformats.org/officeDocument/2006/relationships/image" Target="media/image39.png"/><Relationship Id="rId78" Type="http://schemas.openxmlformats.org/officeDocument/2006/relationships/image" Target="media/image42.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jpeg"/><Relationship Id="rId18" Type="http://schemas.openxmlformats.org/officeDocument/2006/relationships/oleObject" Target="embeddings/oleObject1.bin"/><Relationship Id="rId39" Type="http://schemas.openxmlformats.org/officeDocument/2006/relationships/image" Target="media/image19.png"/><Relationship Id="rId34" Type="http://schemas.openxmlformats.org/officeDocument/2006/relationships/oleObject" Target="embeddings/oleObject8.bin"/><Relationship Id="rId50" Type="http://schemas.openxmlformats.org/officeDocument/2006/relationships/image" Target="media/image25.wmf"/><Relationship Id="rId55" Type="http://schemas.openxmlformats.org/officeDocument/2006/relationships/image" Target="media/image29.wmf"/><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oleObject" Target="embeddings/oleObject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62EF90-C544-4237-A8ED-0C580C2BA3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7231</Words>
  <Characters>41217</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Experiment 3</vt:lpstr>
    </vt:vector>
  </TitlesOfParts>
  <Company>RPI</Company>
  <LinksUpToDate>false</LinksUpToDate>
  <CharactersWithSpaces>48352</CharactersWithSpaces>
  <SharedDoc>false</SharedDoc>
  <HLinks>
    <vt:vector size="12" baseType="variant">
      <vt:variant>
        <vt:i4>7602187</vt:i4>
      </vt:variant>
      <vt:variant>
        <vt:i4>18</vt:i4>
      </vt:variant>
      <vt:variant>
        <vt:i4>0</vt:i4>
      </vt:variant>
      <vt:variant>
        <vt:i4>5</vt:i4>
      </vt:variant>
      <vt:variant>
        <vt:lpwstr>http://hibp.ecse.rpi.edu/~connor/education/OrCAD105_Demo.exe</vt:lpwstr>
      </vt:variant>
      <vt:variant>
        <vt:lpwstr/>
      </vt:variant>
      <vt:variant>
        <vt:i4>2162791</vt:i4>
      </vt:variant>
      <vt:variant>
        <vt:i4>0</vt:i4>
      </vt:variant>
      <vt:variant>
        <vt:i4>0</vt:i4>
      </vt:variant>
      <vt:variant>
        <vt:i4>5</vt:i4>
      </vt:variant>
      <vt:variant>
        <vt:lpwstr>http://hibp.ecse.rpi.edu/~connor/education/EILinks.html</vt:lpwstr>
      </vt:variant>
      <vt:variant>
        <vt:lpwstr>Exp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3</dc:title>
  <dc:subject/>
  <dc:creator>Connor Bonner Schoch</dc:creator>
  <cp:keywords/>
  <dc:description/>
  <cp:lastModifiedBy>Paul</cp:lastModifiedBy>
  <cp:revision>2</cp:revision>
  <cp:lastPrinted>2021-09-16T16:21:00Z</cp:lastPrinted>
  <dcterms:created xsi:type="dcterms:W3CDTF">2021-10-14T17:47:00Z</dcterms:created>
  <dcterms:modified xsi:type="dcterms:W3CDTF">2021-10-14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